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17" r:id="rId2"/>
    <p:sldId id="272" r:id="rId3"/>
    <p:sldId id="318" r:id="rId4"/>
    <p:sldId id="319" r:id="rId5"/>
    <p:sldId id="400" r:id="rId6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DDDDDD"/>
    <a:srgbClr val="B2B2B2"/>
    <a:srgbClr val="CCCCFF"/>
    <a:srgbClr val="FFCC66"/>
    <a:srgbClr val="FF99CC"/>
    <a:srgbClr val="00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8" autoAdjust="0"/>
    <p:restoredTop sz="94662" autoAdjust="0"/>
  </p:normalViewPr>
  <p:slideViewPr>
    <p:cSldViewPr showGuides="1">
      <p:cViewPr varScale="1">
        <p:scale>
          <a:sx n="79" d="100"/>
          <a:sy n="79" d="100"/>
        </p:scale>
        <p:origin x="1310" y="67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AB8FA75B-880D-4B91-A103-EE1472D5553E}"/>
    <pc:docChg chg="undo custSel addSld delSld modSld modMainMaster">
      <pc:chgData name="Mohamed Nabil Sabry" userId="63bbbcbf96592b02" providerId="LiveId" clId="{AB8FA75B-880D-4B91-A103-EE1472D5553E}" dt="2020-10-02T03:17:37.467" v="536" actId="20577"/>
      <pc:docMkLst>
        <pc:docMk/>
      </pc:docMkLst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272"/>
        </pc:sldMkLst>
      </pc:sldChg>
      <pc:sldChg chg="addSp delSp modSp mod">
        <pc:chgData name="Mohamed Nabil Sabry" userId="63bbbcbf96592b02" providerId="LiveId" clId="{AB8FA75B-880D-4B91-A103-EE1472D5553E}" dt="2020-09-30T05:33:58.730" v="89" actId="1076"/>
        <pc:sldMkLst>
          <pc:docMk/>
          <pc:sldMk cId="0" sldId="317"/>
        </pc:sldMkLst>
        <pc:spChg chg="add del mod">
          <ac:chgData name="Mohamed Nabil Sabry" userId="63bbbcbf96592b02" providerId="LiveId" clId="{AB8FA75B-880D-4B91-A103-EE1472D5553E}" dt="2020-09-30T05:31:05.165" v="10" actId="478"/>
          <ac:spMkLst>
            <pc:docMk/>
            <pc:sldMk cId="0" sldId="317"/>
            <ac:spMk id="4" creationId="{20236492-F49F-4652-A775-6763508E5295}"/>
          </ac:spMkLst>
        </pc:spChg>
        <pc:spChg chg="add del mod">
          <ac:chgData name="Mohamed Nabil Sabry" userId="63bbbcbf96592b02" providerId="LiveId" clId="{AB8FA75B-880D-4B91-A103-EE1472D5553E}" dt="2020-09-30T05:31:28.669" v="15" actId="478"/>
          <ac:spMkLst>
            <pc:docMk/>
            <pc:sldMk cId="0" sldId="317"/>
            <ac:spMk id="5" creationId="{46371B05-1E12-4285-B120-2CF447744168}"/>
          </ac:spMkLst>
        </pc:spChg>
        <pc:spChg chg="add mod">
          <ac:chgData name="Mohamed Nabil Sabry" userId="63bbbcbf96592b02" providerId="LiveId" clId="{AB8FA75B-880D-4B91-A103-EE1472D5553E}" dt="2020-09-30T05:33:58.730" v="89" actId="1076"/>
          <ac:spMkLst>
            <pc:docMk/>
            <pc:sldMk cId="0" sldId="317"/>
            <ac:spMk id="6" creationId="{13EFBD01-5D88-4B25-80E3-F947E8B165D5}"/>
          </ac:spMkLst>
        </pc:spChg>
        <pc:spChg chg="mod">
          <ac:chgData name="Mohamed Nabil Sabry" userId="63bbbcbf96592b02" providerId="LiveId" clId="{AB8FA75B-880D-4B91-A103-EE1472D5553E}" dt="2020-09-30T05:31:10.879" v="11" actId="1076"/>
          <ac:spMkLst>
            <pc:docMk/>
            <pc:sldMk cId="0" sldId="317"/>
            <ac:spMk id="12290" creationId="{4FF67CC4-6086-46F0-B79E-586C4720F701}"/>
          </ac:spMkLst>
        </pc:spChg>
        <pc:spChg chg="mod">
          <ac:chgData name="Mohamed Nabil Sabry" userId="63bbbcbf96592b02" providerId="LiveId" clId="{AB8FA75B-880D-4B91-A103-EE1472D5553E}" dt="2020-09-30T05:33:53.622" v="88" actId="1076"/>
          <ac:spMkLst>
            <pc:docMk/>
            <pc:sldMk cId="0" sldId="317"/>
            <ac:spMk id="12291" creationId="{15D4F1CD-491F-4CBA-A6E3-30083694ED93}"/>
          </ac:spMkLst>
        </pc:spChg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18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19"/>
        </pc:sldMkLst>
      </pc:sldChg>
      <pc:sldChg chg="delSp modSp mod modAnim">
        <pc:chgData name="Mohamed Nabil Sabry" userId="63bbbcbf96592b02" providerId="LiveId" clId="{AB8FA75B-880D-4B91-A103-EE1472D5553E}" dt="2020-10-02T03:12:51.835" v="409" actId="1076"/>
        <pc:sldMkLst>
          <pc:docMk/>
          <pc:sldMk cId="0" sldId="324"/>
        </pc:sldMkLst>
        <pc:spChg chg="mod topLvl">
          <ac:chgData name="Mohamed Nabil Sabry" userId="63bbbcbf96592b02" providerId="LiveId" clId="{AB8FA75B-880D-4B91-A103-EE1472D5553E}" dt="2020-10-02T03:07:34.966" v="126" actId="20577"/>
          <ac:spMkLst>
            <pc:docMk/>
            <pc:sldMk cId="0" sldId="324"/>
            <ac:spMk id="46" creationId="{945D9F79-482C-4BE7-A85A-833DA5FA0664}"/>
          </ac:spMkLst>
        </pc:spChg>
        <pc:spChg chg="mod">
          <ac:chgData name="Mohamed Nabil Sabry" userId="63bbbcbf96592b02" providerId="LiveId" clId="{AB8FA75B-880D-4B91-A103-EE1472D5553E}" dt="2020-10-02T03:06:35.232" v="114" actId="1038"/>
          <ac:spMkLst>
            <pc:docMk/>
            <pc:sldMk cId="0" sldId="324"/>
            <ac:spMk id="18451" creationId="{EE29C586-C4CD-469A-8717-E356FA20E072}"/>
          </ac:spMkLst>
        </pc:spChg>
        <pc:grpChg chg="del">
          <ac:chgData name="Mohamed Nabil Sabry" userId="63bbbcbf96592b02" providerId="LiveId" clId="{AB8FA75B-880D-4B91-A103-EE1472D5553E}" dt="2020-10-02T03:06:59.695" v="115" actId="165"/>
          <ac:grpSpMkLst>
            <pc:docMk/>
            <pc:sldMk cId="0" sldId="324"/>
            <ac:grpSpMk id="10" creationId="{94E51A1D-9A05-4ED9-8377-88E696E08BF7}"/>
          </ac:grpSpMkLst>
        </pc:grpChg>
        <pc:graphicFrameChg chg="mod">
          <ac:chgData name="Mohamed Nabil Sabry" userId="63bbbcbf96592b02" providerId="LiveId" clId="{AB8FA75B-880D-4B91-A103-EE1472D5553E}" dt="2020-10-02T03:12:51.835" v="409" actId="1076"/>
          <ac:graphicFrameMkLst>
            <pc:docMk/>
            <pc:sldMk cId="0" sldId="324"/>
            <ac:graphicFrameMk id="18436" creationId="{AD01E0DB-24E7-4956-906B-88AB0CBC55A9}"/>
          </ac:graphicFrameMkLst>
        </pc:graphicFrameChg>
        <pc:cxnChg chg="mod topLvl">
          <ac:chgData name="Mohamed Nabil Sabry" userId="63bbbcbf96592b02" providerId="LiveId" clId="{AB8FA75B-880D-4B91-A103-EE1472D5553E}" dt="2020-10-02T03:06:59.695" v="115" actId="165"/>
          <ac:cxnSpMkLst>
            <pc:docMk/>
            <pc:sldMk cId="0" sldId="324"/>
            <ac:cxnSpMk id="18450" creationId="{311D5728-9154-42FA-AB55-BE6240E49561}"/>
          </ac:cxnSpMkLst>
        </pc:cxnChg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5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6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7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8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9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0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1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2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3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4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5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7"/>
        </pc:sldMkLst>
      </pc:sldChg>
      <pc:sldChg chg="addSp delSp modSp add mod delAnim modAnim">
        <pc:chgData name="Mohamed Nabil Sabry" userId="63bbbcbf96592b02" providerId="LiveId" clId="{AB8FA75B-880D-4B91-A103-EE1472D5553E}" dt="2020-10-02T03:17:37.467" v="536" actId="20577"/>
        <pc:sldMkLst>
          <pc:docMk/>
          <pc:sldMk cId="1126675697" sldId="400"/>
        </pc:sldMkLst>
        <pc:spChg chg="mod">
          <ac:chgData name="Mohamed Nabil Sabry" userId="63bbbcbf96592b02" providerId="LiveId" clId="{AB8FA75B-880D-4B91-A103-EE1472D5553E}" dt="2020-10-02T03:16:33.021" v="488" actId="1076"/>
          <ac:spMkLst>
            <pc:docMk/>
            <pc:sldMk cId="1126675697" sldId="400"/>
            <ac:spMk id="4" creationId="{4B882252-F9FF-43C9-8FBD-2839BF84AABC}"/>
          </ac:spMkLst>
        </pc:spChg>
        <pc:spChg chg="mod">
          <ac:chgData name="Mohamed Nabil Sabry" userId="63bbbcbf96592b02" providerId="LiveId" clId="{AB8FA75B-880D-4B91-A103-EE1472D5553E}" dt="2020-10-02T03:17:37.467" v="536" actId="20577"/>
          <ac:spMkLst>
            <pc:docMk/>
            <pc:sldMk cId="1126675697" sldId="400"/>
            <ac:spMk id="5" creationId="{9E0F5528-2AAF-4717-B01C-A0873B9BB017}"/>
          </ac:spMkLst>
        </pc:spChg>
        <pc:spChg chg="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6" creationId="{DE3FFEF0-4482-4ACA-926B-224CC1CF4AA0}"/>
          </ac:spMkLst>
        </pc:spChg>
        <pc:spChg chg="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7" creationId="{30427E5C-EA6F-4384-9AB8-FD5D965275A4}"/>
          </ac:spMkLst>
        </pc:spChg>
        <pc:spChg chg="add 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8" creationId="{97DD4293-FA55-4DAF-A2E5-17912DAB2A7F}"/>
          </ac:spMkLst>
        </pc:spChg>
        <pc:spChg chg="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9" creationId="{FDEFEF46-9E9D-4EE6-A432-70DA8225E079}"/>
          </ac:spMkLst>
        </pc:spChg>
        <pc:spChg chg="add 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10" creationId="{E58A9C75-B455-4C19-A4A2-C04FECECB0D8}"/>
          </ac:spMkLst>
        </pc:spChg>
        <pc:spChg chg="add 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12" creationId="{C649D2B2-E586-44EC-9016-E63A85D8DEFC}"/>
          </ac:spMkLst>
        </pc:spChg>
        <pc:spChg chg="add mod">
          <ac:chgData name="Mohamed Nabil Sabry" userId="63bbbcbf96592b02" providerId="LiveId" clId="{AB8FA75B-880D-4B91-A103-EE1472D5553E}" dt="2020-10-02T03:17:19.816" v="531" actId="20577"/>
          <ac:spMkLst>
            <pc:docMk/>
            <pc:sldMk cId="1126675697" sldId="400"/>
            <ac:spMk id="14" creationId="{83AA503E-5F1B-4581-B444-A082E907431B}"/>
          </ac:spMkLst>
        </pc:spChg>
        <pc:graphicFrameChg chg="add mod">
          <ac:chgData name="Mohamed Nabil Sabry" userId="63bbbcbf96592b02" providerId="LiveId" clId="{AB8FA75B-880D-4B91-A103-EE1472D5553E}" dt="2020-10-02T03:17:29.703" v="535" actId="1036"/>
          <ac:graphicFrameMkLst>
            <pc:docMk/>
            <pc:sldMk cId="1126675697" sldId="400"/>
            <ac:graphicFrameMk id="11" creationId="{B54FFD2F-E7E6-4DB2-9FB1-9C74D5B29C9A}"/>
          </ac:graphicFrameMkLst>
        </pc:graphicFrameChg>
        <pc:graphicFrameChg chg="add mod">
          <ac:chgData name="Mohamed Nabil Sabry" userId="63bbbcbf96592b02" providerId="LiveId" clId="{AB8FA75B-880D-4B91-A103-EE1472D5553E}" dt="2020-10-02T03:17:29.703" v="535" actId="1036"/>
          <ac:graphicFrameMkLst>
            <pc:docMk/>
            <pc:sldMk cId="1126675697" sldId="400"/>
            <ac:graphicFrameMk id="13" creationId="{80083151-BCC1-4A5B-93BC-BEF475494905}"/>
          </ac:graphicFrameMkLst>
        </pc:graphicFrameChg>
        <pc:picChg chg="del">
          <ac:chgData name="Mohamed Nabil Sabry" userId="63bbbcbf96592b02" providerId="LiveId" clId="{AB8FA75B-880D-4B91-A103-EE1472D5553E}" dt="2020-09-30T05:34:40.274" v="92" actId="478"/>
          <ac:picMkLst>
            <pc:docMk/>
            <pc:sldMk cId="1126675697" sldId="400"/>
            <ac:picMk id="14" creationId="{92C2E05C-6FEF-4535-951C-43ECAE94D4F1}"/>
          </ac:picMkLst>
        </pc:picChg>
      </pc:sldChg>
      <pc:sldMasterChg chg="modSp mod">
        <pc:chgData name="Mohamed Nabil Sabry" userId="63bbbcbf96592b02" providerId="LiveId" clId="{AB8FA75B-880D-4B91-A103-EE1472D5553E}" dt="2020-09-30T05:37:07.280" v="112" actId="1076"/>
        <pc:sldMasterMkLst>
          <pc:docMk/>
          <pc:sldMasterMk cId="0" sldId="2147483648"/>
        </pc:sldMasterMkLst>
        <pc:spChg chg="mod">
          <ac:chgData name="Mohamed Nabil Sabry" userId="63bbbcbf96592b02" providerId="LiveId" clId="{AB8FA75B-880D-4B91-A103-EE1472D5553E}" dt="2020-09-30T05:37:07.280" v="112" actId="1076"/>
          <ac:spMkLst>
            <pc:docMk/>
            <pc:sldMasterMk cId="0" sldId="2147483648"/>
            <ac:spMk id="1028" creationId="{342DA379-3C4D-4C45-AD5E-FC13BE8367BA}"/>
          </ac:spMkLst>
        </pc:spChg>
      </pc:sldMasterChg>
    </pc:docChg>
  </pc:docChgLst>
  <pc:docChgLst>
    <pc:chgData name="Mohamed Nabil Sabry" userId="63bbbcbf96592b02" providerId="LiveId" clId="{658988DF-395E-4634-AF40-A81F3910B2AD}"/>
    <pc:docChg chg="undo custSel addSld delSld modSld">
      <pc:chgData name="Mohamed Nabil Sabry" userId="63bbbcbf96592b02" providerId="LiveId" clId="{658988DF-395E-4634-AF40-A81F3910B2AD}" dt="2020-10-15T18:14:50.885" v="257" actId="478"/>
      <pc:docMkLst>
        <pc:docMk/>
      </pc:docMkLst>
      <pc:sldChg chg="modSp add">
        <pc:chgData name="Mohamed Nabil Sabry" userId="63bbbcbf96592b02" providerId="LiveId" clId="{658988DF-395E-4634-AF40-A81F3910B2AD}" dt="2020-10-15T10:38:10.250" v="246" actId="6549"/>
        <pc:sldMkLst>
          <pc:docMk/>
          <pc:sldMk cId="0" sldId="272"/>
        </pc:sldMkLst>
        <pc:spChg chg="mod">
          <ac:chgData name="Mohamed Nabil Sabry" userId="63bbbcbf96592b02" providerId="LiveId" clId="{658988DF-395E-4634-AF40-A81F3910B2AD}" dt="2020-10-05T17:52:38.250" v="14" actId="2711"/>
          <ac:spMkLst>
            <pc:docMk/>
            <pc:sldMk cId="0" sldId="272"/>
            <ac:spMk id="21514" creationId="{5A3822EE-7484-4809-B8E6-62839DE770A8}"/>
          </ac:spMkLst>
        </pc:spChg>
        <pc:spChg chg="mod">
          <ac:chgData name="Mohamed Nabil Sabry" userId="63bbbcbf96592b02" providerId="LiveId" clId="{658988DF-395E-4634-AF40-A81F3910B2AD}" dt="2020-10-05T17:52:38.250" v="14" actId="2711"/>
          <ac:spMkLst>
            <pc:docMk/>
            <pc:sldMk cId="0" sldId="272"/>
            <ac:spMk id="21515" creationId="{BEFB47D5-C4C1-4D5C-8F95-2A6B7A430916}"/>
          </ac:spMkLst>
        </pc:spChg>
        <pc:spChg chg="mod">
          <ac:chgData name="Mohamed Nabil Sabry" userId="63bbbcbf96592b02" providerId="LiveId" clId="{658988DF-395E-4634-AF40-A81F3910B2AD}" dt="2020-10-05T17:52:38.250" v="14" actId="2711"/>
          <ac:spMkLst>
            <pc:docMk/>
            <pc:sldMk cId="0" sldId="272"/>
            <ac:spMk id="21516" creationId="{6181C7B2-4442-4024-89A6-F69AB3C55756}"/>
          </ac:spMkLst>
        </pc:spChg>
        <pc:spChg chg="mod">
          <ac:chgData name="Mohamed Nabil Sabry" userId="63bbbcbf96592b02" providerId="LiveId" clId="{658988DF-395E-4634-AF40-A81F3910B2AD}" dt="2020-10-05T17:52:38.250" v="14" actId="2711"/>
          <ac:spMkLst>
            <pc:docMk/>
            <pc:sldMk cId="0" sldId="272"/>
            <ac:spMk id="21517" creationId="{0392673A-6644-4CC1-8C4C-9A57D82D888E}"/>
          </ac:spMkLst>
        </pc:spChg>
        <pc:spChg chg="mod">
          <ac:chgData name="Mohamed Nabil Sabry" userId="63bbbcbf96592b02" providerId="LiveId" clId="{658988DF-395E-4634-AF40-A81F3910B2AD}" dt="2020-10-15T10:38:10.250" v="246" actId="6549"/>
          <ac:spMkLst>
            <pc:docMk/>
            <pc:sldMk cId="0" sldId="272"/>
            <ac:spMk id="21519" creationId="{749FD1E8-C350-4321-8B22-62EB775A4FB9}"/>
          </ac:spMkLst>
        </pc:spChg>
        <pc:spChg chg="mod">
          <ac:chgData name="Mohamed Nabil Sabry" userId="63bbbcbf96592b02" providerId="LiveId" clId="{658988DF-395E-4634-AF40-A81F3910B2AD}" dt="2020-10-05T17:53:01.648" v="16" actId="2711"/>
          <ac:spMkLst>
            <pc:docMk/>
            <pc:sldMk cId="0" sldId="272"/>
            <ac:spMk id="21521" creationId="{966E0055-C35F-49F6-97A9-62F40DB87AEE}"/>
          </ac:spMkLst>
        </pc:spChg>
      </pc:sldChg>
      <pc:sldChg chg="addSp delSp modSp mod modTransition delAnim modAnim">
        <pc:chgData name="Mohamed Nabil Sabry" userId="63bbbcbf96592b02" providerId="LiveId" clId="{658988DF-395E-4634-AF40-A81F3910B2AD}" dt="2020-10-15T18:14:50.885" v="257" actId="478"/>
        <pc:sldMkLst>
          <pc:docMk/>
          <pc:sldMk cId="0" sldId="317"/>
        </pc:sldMkLst>
        <pc:spChg chg="mod">
          <ac:chgData name="Mohamed Nabil Sabry" userId="63bbbcbf96592b02" providerId="LiveId" clId="{658988DF-395E-4634-AF40-A81F3910B2AD}" dt="2020-10-02T08:42:44.192" v="12" actId="20577"/>
          <ac:spMkLst>
            <pc:docMk/>
            <pc:sldMk cId="0" sldId="317"/>
            <ac:spMk id="12291" creationId="{15D4F1CD-491F-4CBA-A6E3-30083694ED93}"/>
          </ac:spMkLst>
        </pc:spChg>
        <pc:picChg chg="add del mod modCrop">
          <ac:chgData name="Mohamed Nabil Sabry" userId="63bbbcbf96592b02" providerId="LiveId" clId="{658988DF-395E-4634-AF40-A81F3910B2AD}" dt="2020-10-13T06:55:40.268" v="219" actId="478"/>
          <ac:picMkLst>
            <pc:docMk/>
            <pc:sldMk cId="0" sldId="317"/>
            <ac:picMk id="2" creationId="{9AD7F4E6-1FCF-41A3-8973-66E89A4C9F1E}"/>
          </ac:picMkLst>
        </pc:picChg>
        <pc:picChg chg="add del mod">
          <ac:chgData name="Mohamed Nabil Sabry" userId="63bbbcbf96592b02" providerId="LiveId" clId="{658988DF-395E-4634-AF40-A81F3910B2AD}" dt="2020-10-15T18:10:55.065" v="251"/>
          <ac:picMkLst>
            <pc:docMk/>
            <pc:sldMk cId="0" sldId="317"/>
            <ac:picMk id="2" creationId="{F959BDF4-D72F-4FAB-8589-A51D1F35AA49}"/>
          </ac:picMkLst>
        </pc:picChg>
        <pc:picChg chg="add del mod modCrop">
          <ac:chgData name="Mohamed Nabil Sabry" userId="63bbbcbf96592b02" providerId="LiveId" clId="{658988DF-395E-4634-AF40-A81F3910B2AD}" dt="2020-10-13T06:58:15.660" v="229" actId="478"/>
          <ac:picMkLst>
            <pc:docMk/>
            <pc:sldMk cId="0" sldId="317"/>
            <ac:picMk id="3" creationId="{095B8FF6-DD24-4146-ABDB-A4C2E0A5F89C}"/>
          </ac:picMkLst>
        </pc:picChg>
        <pc:picChg chg="add del mod">
          <ac:chgData name="Mohamed Nabil Sabry" userId="63bbbcbf96592b02" providerId="LiveId" clId="{658988DF-395E-4634-AF40-A81F3910B2AD}" dt="2020-10-15T18:12:02.929" v="253"/>
          <ac:picMkLst>
            <pc:docMk/>
            <pc:sldMk cId="0" sldId="317"/>
            <ac:picMk id="3" creationId="{6DAC0307-7035-47DC-B5B0-3E604EB8F83D}"/>
          </ac:picMkLst>
        </pc:picChg>
        <pc:picChg chg="add del mod">
          <ac:chgData name="Mohamed Nabil Sabry" userId="63bbbcbf96592b02" providerId="LiveId" clId="{658988DF-395E-4634-AF40-A81F3910B2AD}" dt="2020-10-15T18:13:45.346" v="255"/>
          <ac:picMkLst>
            <pc:docMk/>
            <pc:sldMk cId="0" sldId="317"/>
            <ac:picMk id="4" creationId="{A6CC2BD5-FAA5-453C-B234-DC5882AC2090}"/>
          </ac:picMkLst>
        </pc:picChg>
        <pc:picChg chg="add del mod">
          <ac:chgData name="Mohamed Nabil Sabry" userId="63bbbcbf96592b02" providerId="LiveId" clId="{658988DF-395E-4634-AF40-A81F3910B2AD}" dt="2020-10-15T18:14:50.885" v="257" actId="478"/>
          <ac:picMkLst>
            <pc:docMk/>
            <pc:sldMk cId="0" sldId="317"/>
            <ac:picMk id="5" creationId="{98E900ED-E165-480C-BEC3-5BFC56D21627}"/>
          </ac:picMkLst>
        </pc:picChg>
      </pc:sldChg>
      <pc:sldChg chg="modSp add mod">
        <pc:chgData name="Mohamed Nabil Sabry" userId="63bbbcbf96592b02" providerId="LiveId" clId="{658988DF-395E-4634-AF40-A81F3910B2AD}" dt="2020-10-14T23:24:42.488" v="235" actId="20577"/>
        <pc:sldMkLst>
          <pc:docMk/>
          <pc:sldMk cId="0" sldId="318"/>
        </pc:sldMkLst>
        <pc:spChg chg="mod">
          <ac:chgData name="Mohamed Nabil Sabry" userId="63bbbcbf96592b02" providerId="LiveId" clId="{658988DF-395E-4634-AF40-A81F3910B2AD}" dt="2020-10-14T23:24:42.488" v="235" actId="20577"/>
          <ac:spMkLst>
            <pc:docMk/>
            <pc:sldMk cId="0" sldId="318"/>
            <ac:spMk id="41986" creationId="{656C994F-1775-47D6-BFC6-061997CAE6B5}"/>
          </ac:spMkLst>
        </pc:spChg>
        <pc:spChg chg="mod">
          <ac:chgData name="Mohamed Nabil Sabry" userId="63bbbcbf96592b02" providerId="LiveId" clId="{658988DF-395E-4634-AF40-A81F3910B2AD}" dt="2020-10-05T17:53:37.256" v="19" actId="113"/>
          <ac:spMkLst>
            <pc:docMk/>
            <pc:sldMk cId="0" sldId="318"/>
            <ac:spMk id="42028" creationId="{2477E94C-D7ED-4500-AC4B-87D1F4CAAA46}"/>
          </ac:spMkLst>
        </pc:spChg>
        <pc:spChg chg="mod">
          <ac:chgData name="Mohamed Nabil Sabry" userId="63bbbcbf96592b02" providerId="LiveId" clId="{658988DF-395E-4634-AF40-A81F3910B2AD}" dt="2020-10-05T17:53:23.146" v="17" actId="113"/>
          <ac:spMkLst>
            <pc:docMk/>
            <pc:sldMk cId="0" sldId="318"/>
            <ac:spMk id="811049" creationId="{C6173392-51FA-4143-A47C-99543D0C3D0E}"/>
          </ac:spMkLst>
        </pc:spChg>
        <pc:spChg chg="mod">
          <ac:chgData name="Mohamed Nabil Sabry" userId="63bbbcbf96592b02" providerId="LiveId" clId="{658988DF-395E-4634-AF40-A81F3910B2AD}" dt="2020-10-05T17:53:31.150" v="18" actId="113"/>
          <ac:spMkLst>
            <pc:docMk/>
            <pc:sldMk cId="0" sldId="318"/>
            <ac:spMk id="811058" creationId="{92C188BA-4AE5-4E1C-8E4D-D424EED3AB3A}"/>
          </ac:spMkLst>
        </pc:spChg>
      </pc:sldChg>
      <pc:sldChg chg="modSp add mod modAnim">
        <pc:chgData name="Mohamed Nabil Sabry" userId="63bbbcbf96592b02" providerId="LiveId" clId="{658988DF-395E-4634-AF40-A81F3910B2AD}" dt="2020-10-15T10:45:23.177" v="249"/>
        <pc:sldMkLst>
          <pc:docMk/>
          <pc:sldMk cId="0" sldId="319"/>
        </pc:sldMkLst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42" creationId="{50780019-DE51-492F-A326-70FA80D1637F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53" creationId="{828D468F-F800-46FE-8B95-E6B031F32D03}"/>
          </ac:spMkLst>
        </pc:spChg>
        <pc:spChg chg="mod">
          <ac:chgData name="Mohamed Nabil Sabry" userId="63bbbcbf96592b02" providerId="LiveId" clId="{658988DF-395E-4634-AF40-A81F3910B2AD}" dt="2020-10-05T17:54:51.734" v="22" actId="113"/>
          <ac:spMkLst>
            <pc:docMk/>
            <pc:sldMk cId="0" sldId="319"/>
            <ac:spMk id="44056" creationId="{F26C322A-97F5-4DA5-B556-D6C13F025630}"/>
          </ac:spMkLst>
        </pc:spChg>
        <pc:spChg chg="mod">
          <ac:chgData name="Mohamed Nabil Sabry" userId="63bbbcbf96592b02" providerId="LiveId" clId="{658988DF-395E-4634-AF40-A81F3910B2AD}" dt="2020-10-05T17:54:51.734" v="22" actId="113"/>
          <ac:spMkLst>
            <pc:docMk/>
            <pc:sldMk cId="0" sldId="319"/>
            <ac:spMk id="44058" creationId="{EDADB981-01E6-498E-89CA-5463E413B552}"/>
          </ac:spMkLst>
        </pc:spChg>
        <pc:spChg chg="mod">
          <ac:chgData name="Mohamed Nabil Sabry" userId="63bbbcbf96592b02" providerId="LiveId" clId="{658988DF-395E-4634-AF40-A81F3910B2AD}" dt="2020-10-05T17:54:51.734" v="22" actId="113"/>
          <ac:spMkLst>
            <pc:docMk/>
            <pc:sldMk cId="0" sldId="319"/>
            <ac:spMk id="44059" creationId="{713439BB-4048-44A3-B024-423B2AC101BB}"/>
          </ac:spMkLst>
        </pc:spChg>
        <pc:spChg chg="mod">
          <ac:chgData name="Mohamed Nabil Sabry" userId="63bbbcbf96592b02" providerId="LiveId" clId="{658988DF-395E-4634-AF40-A81F3910B2AD}" dt="2020-10-05T17:54:51.734" v="22" actId="113"/>
          <ac:spMkLst>
            <pc:docMk/>
            <pc:sldMk cId="0" sldId="319"/>
            <ac:spMk id="44060" creationId="{18CE74AC-6F78-450B-B7FF-0A5D9183B8AB}"/>
          </ac:spMkLst>
        </pc:spChg>
        <pc:spChg chg="mod">
          <ac:chgData name="Mohamed Nabil Sabry" userId="63bbbcbf96592b02" providerId="LiveId" clId="{658988DF-395E-4634-AF40-A81F3910B2AD}" dt="2020-10-05T17:54:51.734" v="22" actId="113"/>
          <ac:spMkLst>
            <pc:docMk/>
            <pc:sldMk cId="0" sldId="319"/>
            <ac:spMk id="44061" creationId="{CD7943A3-4A00-4AE3-8E8E-1BDC7131ADA1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62" creationId="{13030ACB-A0FF-40B8-A2C3-65FE17B2C7C2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67" creationId="{9208223F-7969-4D55-B9C5-6EE8B5B7939F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68" creationId="{D3C2FFD5-C070-4690-B2D2-42FE9A3A1045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69" creationId="{871B55C4-BC3A-4988-82B0-CA0AC7EE61A6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70" creationId="{525B44A8-5AA2-44E1-96E2-92812BE0352B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71" creationId="{B229E66D-3868-4841-A1CC-DC0F72768747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72" creationId="{70B4F61A-424B-4C8B-BB38-0106F5A55C4B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73" creationId="{74BD4AAC-CCAC-4817-BC38-F0E310D9702F}"/>
          </ac:spMkLst>
        </pc:spChg>
        <pc:spChg chg="mod">
          <ac:chgData name="Mohamed Nabil Sabry" userId="63bbbcbf96592b02" providerId="LiveId" clId="{658988DF-395E-4634-AF40-A81F3910B2AD}" dt="2020-10-05T17:55:20.964" v="25" actId="113"/>
          <ac:spMkLst>
            <pc:docMk/>
            <pc:sldMk cId="0" sldId="319"/>
            <ac:spMk id="44074" creationId="{E690F27D-37AD-4275-B116-0B314B4B5678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75" creationId="{AA6CFC5D-3B83-4478-BCF7-75114C63D2D6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76" creationId="{19584242-E29F-4324-A094-5A71F897D5FC}"/>
          </ac:spMkLst>
        </pc:spChg>
        <pc:spChg chg="mod">
          <ac:chgData name="Mohamed Nabil Sabry" userId="63bbbcbf96592b02" providerId="LiveId" clId="{658988DF-395E-4634-AF40-A81F3910B2AD}" dt="2020-10-05T17:55:14.897" v="24" actId="113"/>
          <ac:spMkLst>
            <pc:docMk/>
            <pc:sldMk cId="0" sldId="319"/>
            <ac:spMk id="44077" creationId="{5BBF2B4B-D090-4196-9FC7-52C3253524AC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78" creationId="{A4AD6BC0-2210-4DF3-8E90-80D194C8E1C8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0" creationId="{E1F48D38-D618-4732-BB7B-B0FF0A68CFE3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1" creationId="{497F7629-E94F-4466-95E3-8B68B25578C6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2" creationId="{480A747C-0A69-4656-BBD5-CF9A71805588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3" creationId="{44207981-72BB-4942-8CF6-96CC3761D8CB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4" creationId="{7451C930-9DA1-4CE3-B1FB-304FAEB757AC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6" creationId="{E115307B-18CB-4D2A-B675-6845257F444F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7" creationId="{199BF971-D6DD-421A-A939-E896ED977E0C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8" creationId="{8730FD36-C284-4A70-831C-CB1B3B559F73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89" creationId="{9D33478D-5B7B-433E-A983-518D673525C6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90" creationId="{263CE735-CC9C-4BA2-B376-E1D22A209154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44091" creationId="{C3926E80-4F12-449E-ADC6-AB7DD30B8EAA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815115" creationId="{8DEEA81A-CFF5-413C-80A8-9968131EBEAE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815116" creationId="{9797493C-E391-45D7-860A-2577B1052C1B}"/>
          </ac:spMkLst>
        </pc:spChg>
        <pc:spChg chg="mod">
          <ac:chgData name="Mohamed Nabil Sabry" userId="63bbbcbf96592b02" providerId="LiveId" clId="{658988DF-395E-4634-AF40-A81F3910B2AD}" dt="2020-10-05T17:54:21.855" v="20" actId="113"/>
          <ac:spMkLst>
            <pc:docMk/>
            <pc:sldMk cId="0" sldId="319"/>
            <ac:spMk id="815119" creationId="{9B2F4E39-1478-498A-BF61-3B989F1C23BE}"/>
          </ac:spMkLst>
        </pc:spChg>
        <pc:grpChg chg="mod">
          <ac:chgData name="Mohamed Nabil Sabry" userId="63bbbcbf96592b02" providerId="LiveId" clId="{658988DF-395E-4634-AF40-A81F3910B2AD}" dt="2020-10-05T17:54:21.855" v="20" actId="113"/>
          <ac:grpSpMkLst>
            <pc:docMk/>
            <pc:sldMk cId="0" sldId="319"/>
            <ac:grpSpMk id="4" creationId="{F7B99C7B-F31B-4E83-BE81-34661A60ADF7}"/>
          </ac:grpSpMkLst>
        </pc:grpChg>
        <pc:grpChg chg="mod">
          <ac:chgData name="Mohamed Nabil Sabry" userId="63bbbcbf96592b02" providerId="LiveId" clId="{658988DF-395E-4634-AF40-A81F3910B2AD}" dt="2020-10-05T17:54:21.855" v="20" actId="113"/>
          <ac:grpSpMkLst>
            <pc:docMk/>
            <pc:sldMk cId="0" sldId="319"/>
            <ac:grpSpMk id="6" creationId="{5E927018-CD31-4128-BF8D-3733527B77BA}"/>
          </ac:grpSpMkLst>
        </pc:grpChg>
        <pc:grpChg chg="mod">
          <ac:chgData name="Mohamed Nabil Sabry" userId="63bbbcbf96592b02" providerId="LiveId" clId="{658988DF-395E-4634-AF40-A81F3910B2AD}" dt="2020-10-05T17:55:14.897" v="24" actId="113"/>
          <ac:grpSpMkLst>
            <pc:docMk/>
            <pc:sldMk cId="0" sldId="319"/>
            <ac:grpSpMk id="8" creationId="{F9457A86-B92A-434F-BF8C-E589673B3BEE}"/>
          </ac:grpSpMkLst>
        </pc:grpChg>
        <pc:grpChg chg="mod">
          <ac:chgData name="Mohamed Nabil Sabry" userId="63bbbcbf96592b02" providerId="LiveId" clId="{658988DF-395E-4634-AF40-A81F3910B2AD}" dt="2020-10-05T17:54:51.734" v="22" actId="113"/>
          <ac:grpSpMkLst>
            <pc:docMk/>
            <pc:sldMk cId="0" sldId="319"/>
            <ac:grpSpMk id="12" creationId="{EE6BF0BB-3C2E-4947-9988-D986B10F25B3}"/>
          </ac:grpSpMkLst>
        </pc:grpChg>
        <pc:grpChg chg="mod">
          <ac:chgData name="Mohamed Nabil Sabry" userId="63bbbcbf96592b02" providerId="LiveId" clId="{658988DF-395E-4634-AF40-A81F3910B2AD}" dt="2020-10-05T17:54:21.855" v="20" actId="113"/>
          <ac:grpSpMkLst>
            <pc:docMk/>
            <pc:sldMk cId="0" sldId="319"/>
            <ac:grpSpMk id="44049" creationId="{4B2B031A-F034-45EE-9CB4-C252E218B602}"/>
          </ac:grpSpMkLst>
        </pc:grpChg>
        <pc:grpChg chg="mod">
          <ac:chgData name="Mohamed Nabil Sabry" userId="63bbbcbf96592b02" providerId="LiveId" clId="{658988DF-395E-4634-AF40-A81F3910B2AD}" dt="2020-10-05T17:54:21.855" v="20" actId="113"/>
          <ac:grpSpMkLst>
            <pc:docMk/>
            <pc:sldMk cId="0" sldId="319"/>
            <ac:grpSpMk id="44050" creationId="{F559BE0D-DC67-41DF-8D7B-3EB360BBF927}"/>
          </ac:grpSpMkLst>
        </pc:grpChg>
        <pc:grpChg chg="mod">
          <ac:chgData name="Mohamed Nabil Sabry" userId="63bbbcbf96592b02" providerId="LiveId" clId="{658988DF-395E-4634-AF40-A81F3910B2AD}" dt="2020-10-05T17:55:14.897" v="24" actId="113"/>
          <ac:grpSpMkLst>
            <pc:docMk/>
            <pc:sldMk cId="0" sldId="319"/>
            <ac:grpSpMk id="44064" creationId="{AC9CE06C-937E-4039-9C7D-4EA41450743B}"/>
          </ac:grpSpMkLst>
        </pc:grpChg>
        <pc:grpChg chg="mod">
          <ac:chgData name="Mohamed Nabil Sabry" userId="63bbbcbf96592b02" providerId="LiveId" clId="{658988DF-395E-4634-AF40-A81F3910B2AD}" dt="2020-10-05T17:55:14.897" v="24" actId="113"/>
          <ac:grpSpMkLst>
            <pc:docMk/>
            <pc:sldMk cId="0" sldId="319"/>
            <ac:grpSpMk id="44065" creationId="{A6BDC5A1-B846-4671-8BDE-5EF0E5C08BD0}"/>
          </ac:grpSpMkLst>
        </pc:grpChg>
        <pc:grpChg chg="mod">
          <ac:chgData name="Mohamed Nabil Sabry" userId="63bbbcbf96592b02" providerId="LiveId" clId="{658988DF-395E-4634-AF40-A81F3910B2AD}" dt="2020-10-05T17:55:14.897" v="24" actId="113"/>
          <ac:grpSpMkLst>
            <pc:docMk/>
            <pc:sldMk cId="0" sldId="319"/>
            <ac:grpSpMk id="44066" creationId="{6A5D3E05-C23B-4775-BC8A-7D3BF82E5DB1}"/>
          </ac:grpSpMkLst>
        </pc:grpChg>
        <pc:grpChg chg="mod">
          <ac:chgData name="Mohamed Nabil Sabry" userId="63bbbcbf96592b02" providerId="LiveId" clId="{658988DF-395E-4634-AF40-A81F3910B2AD}" dt="2020-10-05T17:54:21.855" v="20" actId="113"/>
          <ac:grpSpMkLst>
            <pc:docMk/>
            <pc:sldMk cId="0" sldId="319"/>
            <ac:grpSpMk id="44079" creationId="{4BBABC9E-4953-433B-983B-9B7A8CA89B97}"/>
          </ac:grpSpMkLst>
        </pc:grpChg>
        <pc:grpChg chg="mod">
          <ac:chgData name="Mohamed Nabil Sabry" userId="63bbbcbf96592b02" providerId="LiveId" clId="{658988DF-395E-4634-AF40-A81F3910B2AD}" dt="2020-10-05T17:54:21.855" v="20" actId="113"/>
          <ac:grpSpMkLst>
            <pc:docMk/>
            <pc:sldMk cId="0" sldId="319"/>
            <ac:grpSpMk id="44085" creationId="{EFEE9C64-B0AF-4DF3-AE63-6FEA41026481}"/>
          </ac:grpSpMkLst>
        </pc:grpChg>
        <pc:graphicFrameChg chg="mod">
          <ac:chgData name="Mohamed Nabil Sabry" userId="63bbbcbf96592b02" providerId="LiveId" clId="{658988DF-395E-4634-AF40-A81F3910B2AD}" dt="2020-10-05T17:54:51.734" v="22" actId="113"/>
          <ac:graphicFrameMkLst>
            <pc:docMk/>
            <pc:sldMk cId="0" sldId="319"/>
            <ac:graphicFrameMk id="44057" creationId="{23D37E3B-5A6B-4BFE-A756-BFB5DB7213DA}"/>
          </ac:graphicFrameMkLst>
        </pc:graphicFrameChg>
        <pc:graphicFrameChg chg="mod">
          <ac:chgData name="Mohamed Nabil Sabry" userId="63bbbcbf96592b02" providerId="LiveId" clId="{658988DF-395E-4634-AF40-A81F3910B2AD}" dt="2020-10-05T17:55:14.897" v="24" actId="113"/>
          <ac:graphicFrameMkLst>
            <pc:docMk/>
            <pc:sldMk cId="0" sldId="319"/>
            <ac:graphicFrameMk id="44063" creationId="{27682C1C-EB61-4546-84D8-3DE39AC5E076}"/>
          </ac:graphicFrameMkLst>
        </pc:graphicFrameChg>
      </pc:sldChg>
      <pc:sldChg chg="del">
        <pc:chgData name="Mohamed Nabil Sabry" userId="63bbbcbf96592b02" providerId="LiveId" clId="{658988DF-395E-4634-AF40-A81F3910B2AD}" dt="2020-10-02T08:41:53.099" v="0" actId="47"/>
        <pc:sldMkLst>
          <pc:docMk/>
          <pc:sldMk cId="0" sldId="322"/>
        </pc:sldMkLst>
      </pc:sldChg>
      <pc:sldChg chg="del">
        <pc:chgData name="Mohamed Nabil Sabry" userId="63bbbcbf96592b02" providerId="LiveId" clId="{658988DF-395E-4634-AF40-A81F3910B2AD}" dt="2020-10-02T08:41:53.099" v="0" actId="47"/>
        <pc:sldMkLst>
          <pc:docMk/>
          <pc:sldMk cId="0" sldId="323"/>
        </pc:sldMkLst>
      </pc:sldChg>
      <pc:sldChg chg="del">
        <pc:chgData name="Mohamed Nabil Sabry" userId="63bbbcbf96592b02" providerId="LiveId" clId="{658988DF-395E-4634-AF40-A81F3910B2AD}" dt="2020-10-02T08:41:53.099" v="0" actId="47"/>
        <pc:sldMkLst>
          <pc:docMk/>
          <pc:sldMk cId="0" sldId="324"/>
        </pc:sldMkLst>
      </pc:sldChg>
      <pc:sldChg chg="addSp delSp modSp mod delAnim modAnim">
        <pc:chgData name="Mohamed Nabil Sabry" userId="63bbbcbf96592b02" providerId="LiveId" clId="{658988DF-395E-4634-AF40-A81F3910B2AD}" dt="2020-10-14T23:29:31.539" v="245"/>
        <pc:sldMkLst>
          <pc:docMk/>
          <pc:sldMk cId="1126675697" sldId="400"/>
        </pc:sldMkLst>
        <pc:spChg chg="mod">
          <ac:chgData name="Mohamed Nabil Sabry" userId="63bbbcbf96592b02" providerId="LiveId" clId="{658988DF-395E-4634-AF40-A81F3910B2AD}" dt="2020-10-05T21:31:30.376" v="52" actId="20577"/>
          <ac:spMkLst>
            <pc:docMk/>
            <pc:sldMk cId="1126675697" sldId="400"/>
            <ac:spMk id="4" creationId="{4B882252-F9FF-43C9-8FBD-2839BF84AABC}"/>
          </ac:spMkLst>
        </pc:spChg>
        <pc:spChg chg="mod">
          <ac:chgData name="Mohamed Nabil Sabry" userId="63bbbcbf96592b02" providerId="LiveId" clId="{658988DF-395E-4634-AF40-A81F3910B2AD}" dt="2020-10-05T21:32:30.397" v="133" actId="20577"/>
          <ac:spMkLst>
            <pc:docMk/>
            <pc:sldMk cId="1126675697" sldId="400"/>
            <ac:spMk id="5" creationId="{9E0F5528-2AAF-4717-B01C-A0873B9BB017}"/>
          </ac:spMkLst>
        </pc:spChg>
        <pc:spChg chg="del mod">
          <ac:chgData name="Mohamed Nabil Sabry" userId="63bbbcbf96592b02" providerId="LiveId" clId="{658988DF-395E-4634-AF40-A81F3910B2AD}" dt="2020-10-05T21:33:20.846" v="197" actId="478"/>
          <ac:spMkLst>
            <pc:docMk/>
            <pc:sldMk cId="1126675697" sldId="400"/>
            <ac:spMk id="6" creationId="{DE3FFEF0-4482-4ACA-926B-224CC1CF4AA0}"/>
          </ac:spMkLst>
        </pc:spChg>
        <pc:spChg chg="del mod">
          <ac:chgData name="Mohamed Nabil Sabry" userId="63bbbcbf96592b02" providerId="LiveId" clId="{658988DF-395E-4634-AF40-A81F3910B2AD}" dt="2020-10-05T21:33:20.846" v="197" actId="478"/>
          <ac:spMkLst>
            <pc:docMk/>
            <pc:sldMk cId="1126675697" sldId="400"/>
            <ac:spMk id="7" creationId="{30427E5C-EA6F-4384-9AB8-FD5D965275A4}"/>
          </ac:spMkLst>
        </pc:spChg>
        <pc:spChg chg="del mod">
          <ac:chgData name="Mohamed Nabil Sabry" userId="63bbbcbf96592b02" providerId="LiveId" clId="{658988DF-395E-4634-AF40-A81F3910B2AD}" dt="2020-10-05T21:33:20.846" v="197" actId="478"/>
          <ac:spMkLst>
            <pc:docMk/>
            <pc:sldMk cId="1126675697" sldId="400"/>
            <ac:spMk id="8" creationId="{97DD4293-FA55-4DAF-A2E5-17912DAB2A7F}"/>
          </ac:spMkLst>
        </pc:spChg>
        <pc:spChg chg="mod">
          <ac:chgData name="Mohamed Nabil Sabry" userId="63bbbcbf96592b02" providerId="LiveId" clId="{658988DF-395E-4634-AF40-A81F3910B2AD}" dt="2020-10-05T21:33:42.115" v="201" actId="1076"/>
          <ac:spMkLst>
            <pc:docMk/>
            <pc:sldMk cId="1126675697" sldId="400"/>
            <ac:spMk id="9" creationId="{FDEFEF46-9E9D-4EE6-A432-70DA8225E079}"/>
          </ac:spMkLst>
        </pc:spChg>
        <pc:spChg chg="del mod">
          <ac:chgData name="Mohamed Nabil Sabry" userId="63bbbcbf96592b02" providerId="LiveId" clId="{658988DF-395E-4634-AF40-A81F3910B2AD}" dt="2020-10-05T21:33:20.846" v="197" actId="478"/>
          <ac:spMkLst>
            <pc:docMk/>
            <pc:sldMk cId="1126675697" sldId="400"/>
            <ac:spMk id="10" creationId="{E58A9C75-B455-4C19-A4A2-C04FECECB0D8}"/>
          </ac:spMkLst>
        </pc:spChg>
        <pc:spChg chg="del">
          <ac:chgData name="Mohamed Nabil Sabry" userId="63bbbcbf96592b02" providerId="LiveId" clId="{658988DF-395E-4634-AF40-A81F3910B2AD}" dt="2020-10-05T21:33:12.554" v="195" actId="478"/>
          <ac:spMkLst>
            <pc:docMk/>
            <pc:sldMk cId="1126675697" sldId="400"/>
            <ac:spMk id="12" creationId="{C649D2B2-E586-44EC-9016-E63A85D8DEFC}"/>
          </ac:spMkLst>
        </pc:spChg>
        <pc:spChg chg="mod">
          <ac:chgData name="Mohamed Nabil Sabry" userId="63bbbcbf96592b02" providerId="LiveId" clId="{658988DF-395E-4634-AF40-A81F3910B2AD}" dt="2020-10-05T21:33:44.506" v="202" actId="1076"/>
          <ac:spMkLst>
            <pc:docMk/>
            <pc:sldMk cId="1126675697" sldId="400"/>
            <ac:spMk id="14" creationId="{83AA503E-5F1B-4581-B444-A082E907431B}"/>
          </ac:spMkLst>
        </pc:spChg>
        <pc:spChg chg="add del mod">
          <ac:chgData name="Mohamed Nabil Sabry" userId="63bbbcbf96592b02" providerId="LiveId" clId="{658988DF-395E-4634-AF40-A81F3910B2AD}" dt="2020-10-05T21:33:28.864" v="199" actId="478"/>
          <ac:spMkLst>
            <pc:docMk/>
            <pc:sldMk cId="1126675697" sldId="400"/>
            <ac:spMk id="15" creationId="{6B02F633-2440-4D73-B32E-D5D62AFF6644}"/>
          </ac:spMkLst>
        </pc:spChg>
        <pc:graphicFrameChg chg="del">
          <ac:chgData name="Mohamed Nabil Sabry" userId="63bbbcbf96592b02" providerId="LiveId" clId="{658988DF-395E-4634-AF40-A81F3910B2AD}" dt="2020-10-05T21:33:24.351" v="198" actId="478"/>
          <ac:graphicFrameMkLst>
            <pc:docMk/>
            <pc:sldMk cId="1126675697" sldId="400"/>
            <ac:graphicFrameMk id="11" creationId="{B54FFD2F-E7E6-4DB2-9FB1-9C74D5B29C9A}"/>
          </ac:graphicFrameMkLst>
        </pc:graphicFrameChg>
        <pc:graphicFrameChg chg="del">
          <ac:chgData name="Mohamed Nabil Sabry" userId="63bbbcbf96592b02" providerId="LiveId" clId="{658988DF-395E-4634-AF40-A81F3910B2AD}" dt="2020-10-05T21:33:12.554" v="195" actId="478"/>
          <ac:graphicFrameMkLst>
            <pc:docMk/>
            <pc:sldMk cId="1126675697" sldId="400"/>
            <ac:graphicFrameMk id="13" creationId="{80083151-BCC1-4A5B-93BC-BEF475494905}"/>
          </ac:graphicFrameMkLst>
        </pc:graphicFrameChg>
        <pc:graphicFrameChg chg="add mod">
          <ac:chgData name="Mohamed Nabil Sabry" userId="63bbbcbf96592b02" providerId="LiveId" clId="{658988DF-395E-4634-AF40-A81F3910B2AD}" dt="2020-10-05T21:34:02.678" v="204" actId="1076"/>
          <ac:graphicFrameMkLst>
            <pc:docMk/>
            <pc:sldMk cId="1126675697" sldId="400"/>
            <ac:graphicFrameMk id="16" creationId="{83019B3C-9F97-44BA-802E-5BA09725A95F}"/>
          </ac:graphicFrameMkLst>
        </pc:graphicFrameChg>
        <pc:graphicFrameChg chg="add mod">
          <ac:chgData name="Mohamed Nabil Sabry" userId="63bbbcbf96592b02" providerId="LiveId" clId="{658988DF-395E-4634-AF40-A81F3910B2AD}" dt="2020-10-05T21:34:30.226" v="206" actId="1076"/>
          <ac:graphicFrameMkLst>
            <pc:docMk/>
            <pc:sldMk cId="1126675697" sldId="400"/>
            <ac:graphicFrameMk id="17" creationId="{7399F209-C411-4960-9124-AE5FF0463948}"/>
          </ac:graphicFrameMkLst>
        </pc:graphicFrameChg>
        <pc:graphicFrameChg chg="add mod">
          <ac:chgData name="Mohamed Nabil Sabry" userId="63bbbcbf96592b02" providerId="LiveId" clId="{658988DF-395E-4634-AF40-A81F3910B2AD}" dt="2020-10-05T21:34:49.286" v="208" actId="1076"/>
          <ac:graphicFrameMkLst>
            <pc:docMk/>
            <pc:sldMk cId="1126675697" sldId="400"/>
            <ac:graphicFrameMk id="18" creationId="{E0BB5A74-A70E-483E-8A79-29661C5B5766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0.w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DD756CB-082C-421E-A852-DC5239399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7A754291-AB7C-4598-AD80-0F75F454B7B8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8FFE7CF-DE27-4664-B829-9F01B91C5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FA281500-8644-4032-8D3A-D225F7AE6EBD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6385B97-5040-44CC-9C62-5DA87277E1C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F03E57D-3027-4C1B-AB12-88CD5C714E8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9C5055F-FC57-4D94-BDC3-1AE6F67888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EA7CC30A-AC16-453E-87D5-8FBCE39DDC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B6813763-3CB6-4156-B119-7B0644631D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5D31D63C-1566-404D-ABC4-F9A98095AD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B99D76D4-0D68-40DB-A4AD-BB431F68EF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FAEC8B99-CACD-4F93-BD0E-B2F39BC0A5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3655968-8285-44A6-BBD5-5C0BB5D8A2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2C5A847-AE9A-4F22-9620-B0194FDA39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584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389F12-7485-4E6B-832B-C17AB19083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18843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Mans Thermodynamics</a:t>
            </a:r>
            <a:endParaRPr lang="fr-FR" altLang="ar-SA"/>
          </a:p>
        </p:txBody>
      </p:sp>
    </p:spTree>
    <p:extLst>
      <p:ext uri="{BB962C8B-B14F-4D97-AF65-F5344CB8AC3E}">
        <p14:creationId xmlns:p14="http://schemas.microsoft.com/office/powerpoint/2010/main" val="295506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18C9B4C-EDA0-4584-8BDF-F8888904D67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6628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1C35079-F20F-4027-914C-73B991D83D2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11234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445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2118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5606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4317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29176A0-1FC7-4CB2-9211-2C2DA6F0A90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2571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6807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202F15F-EB3A-4979-938B-2E0D3C37FA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3473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3486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89703CB-93AA-437A-B1F8-AD1B533181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691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D01B61D-35F9-4A8F-9B91-403D89FEE61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138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4946EA22-E07C-46F4-AED0-738EA0357C6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2102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9EE6551-0C87-4842-B900-905752944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88336EB-6C2E-4D49-BFA8-6D6E766AF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342DA379-3C4D-4C45-AD5E-FC13BE836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823" y="6477000"/>
            <a:ext cx="1486304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6FA7B849-23F9-4E82-8C3B-F9AC3DB80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FD73528F-6B32-4D4A-BC76-94A6927D6340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899" r:id="rId2"/>
    <p:sldLayoutId id="2147483906" r:id="rId3"/>
    <p:sldLayoutId id="2147483900" r:id="rId4"/>
    <p:sldLayoutId id="2147483907" r:id="rId5"/>
    <p:sldLayoutId id="2147483901" r:id="rId6"/>
    <p:sldLayoutId id="2147483908" r:id="rId7"/>
    <p:sldLayoutId id="2147483909" r:id="rId8"/>
    <p:sldLayoutId id="2147483910" r:id="rId9"/>
    <p:sldLayoutId id="2147483911" r:id="rId10"/>
    <p:sldLayoutId id="2147483912" r:id="rId11"/>
    <p:sldLayoutId id="2147483902" r:id="rId12"/>
    <p:sldLayoutId id="2147483903" r:id="rId13"/>
    <p:sldLayoutId id="2147483904" r:id="rId14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9.bin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FF67CC4-6086-46F0-B79E-586C4720F70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64569" y="899636"/>
            <a:ext cx="5376862" cy="838200"/>
          </a:xfrm>
        </p:spPr>
        <p:txBody>
          <a:bodyPr/>
          <a:lstStyle/>
          <a:p>
            <a:r>
              <a:rPr lang="fr-FR" altLang="en-US" sz="5400" i="1" dirty="0" err="1"/>
              <a:t>Thermodynamics</a:t>
            </a:r>
            <a:endParaRPr lang="en-US" altLang="en-US" sz="5400" i="1" dirty="0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5D4F1CD-491F-4CBA-A6E3-30083694ED9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14421" y="1828800"/>
            <a:ext cx="7877157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3 : Energy Concepts &amp; First Law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360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First La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3EFBD01-5D88-4B25-80E3-F947E8B165D5}"/>
              </a:ext>
            </a:extLst>
          </p:cNvPr>
          <p:cNvSpPr txBox="1"/>
          <p:nvPr/>
        </p:nvSpPr>
        <p:spPr>
          <a:xfrm>
            <a:off x="3514143" y="6400800"/>
            <a:ext cx="287771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Prof. Mohamed Nabil Sabry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64"/>
    </mc:Choice>
    <mc:Fallback>
      <p:transition spd="slow" advTm="556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0">
            <a:extLst>
              <a:ext uri="{FF2B5EF4-FFF2-40B4-BE49-F238E27FC236}">
                <a16:creationId xmlns:a16="http://schemas.microsoft.com/office/drawing/2014/main" id="{55F0805D-E680-44EA-8F84-425C4C2BD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1876425"/>
            <a:ext cx="5283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t can be transferred or transformed, but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Energies before = </a:t>
            </a:r>
            <a:r>
              <a:rPr lang="en-US" altLang="en-US" sz="1800" i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Energies after, a process</a:t>
            </a: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E1191AAC-104A-459C-BAF8-F8F5982E25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39963" y="276225"/>
            <a:ext cx="5421312" cy="588963"/>
          </a:xfrm>
        </p:spPr>
        <p:txBody>
          <a:bodyPr/>
          <a:lstStyle/>
          <a:p>
            <a:r>
              <a:rPr lang="en-US" altLang="en-US"/>
              <a:t>1</a:t>
            </a:r>
            <a:r>
              <a:rPr lang="en-US" altLang="en-US" baseline="30000"/>
              <a:t>st</a:t>
            </a:r>
            <a:r>
              <a:rPr lang="en-US" altLang="en-US"/>
              <a:t> Law for a </a:t>
            </a:r>
            <a:r>
              <a:rPr lang="en-US" altLang="en-US" u="sng"/>
              <a:t>Control mass</a:t>
            </a:r>
          </a:p>
        </p:txBody>
      </p:sp>
      <p:graphicFrame>
        <p:nvGraphicFramePr>
          <p:cNvPr id="21549" name="Object 45">
            <a:extLst>
              <a:ext uri="{FF2B5EF4-FFF2-40B4-BE49-F238E27FC236}">
                <a16:creationId xmlns:a16="http://schemas.microsoft.com/office/drawing/2014/main" id="{52C685FB-02DB-41B5-9353-81C0E49E378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467600" y="5021263"/>
          <a:ext cx="1979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040948" imgH="291973" progId="Equation.3">
                  <p:embed/>
                </p:oleObj>
              </mc:Choice>
              <mc:Fallback>
                <p:oleObj name="Equation" r:id="rId4" imgW="1040948" imgH="291973" progId="Equation.3">
                  <p:embed/>
                  <p:pic>
                    <p:nvPicPr>
                      <p:cNvPr id="21549" name="Object 45">
                        <a:extLst>
                          <a:ext uri="{FF2B5EF4-FFF2-40B4-BE49-F238E27FC236}">
                            <a16:creationId xmlns:a16="http://schemas.microsoft.com/office/drawing/2014/main" id="{52C685FB-02DB-41B5-9353-81C0E49E3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021263"/>
                        <a:ext cx="1979613" cy="5556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7A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Oval 4">
            <a:extLst>
              <a:ext uri="{FF2B5EF4-FFF2-40B4-BE49-F238E27FC236}">
                <a16:creationId xmlns:a16="http://schemas.microsoft.com/office/drawing/2014/main" id="{9D2AAF4B-8850-442F-8C8E-FA24B30F1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1888" y="2870200"/>
            <a:ext cx="2990850" cy="1162050"/>
          </a:xfrm>
          <a:prstGeom prst="ellips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09" name="Arc 5">
            <a:extLst>
              <a:ext uri="{FF2B5EF4-FFF2-40B4-BE49-F238E27FC236}">
                <a16:creationId xmlns:a16="http://schemas.microsoft.com/office/drawing/2014/main" id="{9027D30D-1BF3-4FC3-B489-8F2483800CD2}"/>
              </a:ext>
            </a:extLst>
          </p:cNvPr>
          <p:cNvSpPr>
            <a:spLocks/>
          </p:cNvSpPr>
          <p:nvPr/>
        </p:nvSpPr>
        <p:spPr bwMode="auto">
          <a:xfrm>
            <a:off x="7021513" y="3146425"/>
            <a:ext cx="1371600" cy="609600"/>
          </a:xfrm>
          <a:custGeom>
            <a:avLst/>
            <a:gdLst>
              <a:gd name="T0" fmla="*/ 2147483646 w 43200"/>
              <a:gd name="T1" fmla="*/ 0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50" y="0"/>
                </a:moveTo>
                <a:cubicBezTo>
                  <a:pt x="21566" y="0"/>
                  <a:pt x="2158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4407"/>
                  <a:pt x="3580" y="7686"/>
                  <a:pt x="9549" y="3673"/>
                </a:cubicBezTo>
              </a:path>
              <a:path w="43200" h="43200" stroke="0" extrusionOk="0">
                <a:moveTo>
                  <a:pt x="21550" y="0"/>
                </a:moveTo>
                <a:cubicBezTo>
                  <a:pt x="21566" y="0"/>
                  <a:pt x="2158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4407"/>
                  <a:pt x="3580" y="7686"/>
                  <a:pt x="9549" y="3673"/>
                </a:cubicBezTo>
                <a:lnTo>
                  <a:pt x="21600" y="21600"/>
                </a:lnTo>
                <a:lnTo>
                  <a:pt x="2155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Line 6">
            <a:extLst>
              <a:ext uri="{FF2B5EF4-FFF2-40B4-BE49-F238E27FC236}">
                <a16:creationId xmlns:a16="http://schemas.microsoft.com/office/drawing/2014/main" id="{4DB56E90-24FB-4F1E-8E08-157A8119F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6113" y="3070225"/>
            <a:ext cx="9144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Line 7">
            <a:extLst>
              <a:ext uri="{FF2B5EF4-FFF2-40B4-BE49-F238E27FC236}">
                <a16:creationId xmlns:a16="http://schemas.microsoft.com/office/drawing/2014/main" id="{5BD19861-B795-420A-8BA0-FE2F5DF54A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913" y="2917825"/>
            <a:ext cx="8382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Line 8">
            <a:extLst>
              <a:ext uri="{FF2B5EF4-FFF2-40B4-BE49-F238E27FC236}">
                <a16:creationId xmlns:a16="http://schemas.microsoft.com/office/drawing/2014/main" id="{6C28FD67-A0FD-44DE-B750-906C9991DD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21713" y="2689225"/>
            <a:ext cx="4572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9">
            <a:extLst>
              <a:ext uri="{FF2B5EF4-FFF2-40B4-BE49-F238E27FC236}">
                <a16:creationId xmlns:a16="http://schemas.microsoft.com/office/drawing/2014/main" id="{6D6BFF0F-9DA3-4AF0-AEBA-A138DEEA46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26513" y="2917825"/>
            <a:ext cx="533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Rectangle 10">
            <a:extLst>
              <a:ext uri="{FF2B5EF4-FFF2-40B4-BE49-F238E27FC236}">
                <a16:creationId xmlns:a16="http://schemas.microsoft.com/office/drawing/2014/main" id="{5A3822EE-7484-4809-B8E6-62839DE77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4225" y="2590800"/>
            <a:ext cx="460063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>
                <a:latin typeface="+mn-lt"/>
              </a:rPr>
              <a:t>Q</a:t>
            </a:r>
            <a:r>
              <a:rPr lang="en-US" altLang="en-US" sz="1800" b="0" i="0" baseline="-25000">
                <a:latin typeface="+mn-lt"/>
              </a:rPr>
              <a:t>A</a:t>
            </a:r>
          </a:p>
        </p:txBody>
      </p:sp>
      <p:sp>
        <p:nvSpPr>
          <p:cNvPr id="21515" name="Rectangle 11">
            <a:extLst>
              <a:ext uri="{FF2B5EF4-FFF2-40B4-BE49-F238E27FC236}">
                <a16:creationId xmlns:a16="http://schemas.microsoft.com/office/drawing/2014/main" id="{BEFB47D5-C4C1-4D5C-8F95-2A6B7A430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7025" y="3048000"/>
            <a:ext cx="493713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>
                <a:latin typeface="+mn-lt"/>
              </a:rPr>
              <a:t>W</a:t>
            </a:r>
            <a:r>
              <a:rPr lang="en-US" altLang="en-US" sz="1800" b="0" i="0" baseline="-25000" dirty="0">
                <a:latin typeface="+mn-lt"/>
              </a:rPr>
              <a:t>A</a:t>
            </a:r>
          </a:p>
        </p:txBody>
      </p:sp>
      <p:sp>
        <p:nvSpPr>
          <p:cNvPr id="21516" name="Rectangle 12">
            <a:extLst>
              <a:ext uri="{FF2B5EF4-FFF2-40B4-BE49-F238E27FC236}">
                <a16:creationId xmlns:a16="http://schemas.microsoft.com/office/drawing/2014/main" id="{6181C7B2-4442-4024-89A6-F69AB3C55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6025" y="2362200"/>
            <a:ext cx="452048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>
                <a:latin typeface="+mn-lt"/>
              </a:rPr>
              <a:t>Q</a:t>
            </a:r>
            <a:r>
              <a:rPr lang="en-US" altLang="en-US" sz="1800" b="0" i="0" baseline="-25000">
                <a:latin typeface="+mn-lt"/>
              </a:rPr>
              <a:t>B</a:t>
            </a:r>
          </a:p>
        </p:txBody>
      </p:sp>
      <p:sp>
        <p:nvSpPr>
          <p:cNvPr id="21517" name="Rectangle 13">
            <a:extLst>
              <a:ext uri="{FF2B5EF4-FFF2-40B4-BE49-F238E27FC236}">
                <a16:creationId xmlns:a16="http://schemas.microsoft.com/office/drawing/2014/main" id="{0392673A-6644-4CC1-8C4C-9A57D82D8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9425" y="2743200"/>
            <a:ext cx="4857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>
                <a:latin typeface="+mn-lt"/>
              </a:rPr>
              <a:t>W</a:t>
            </a:r>
            <a:r>
              <a:rPr lang="en-US" altLang="en-US" sz="1800" b="0" i="0" baseline="-25000">
                <a:latin typeface="+mn-lt"/>
              </a:rPr>
              <a:t>B</a:t>
            </a:r>
          </a:p>
        </p:txBody>
      </p:sp>
      <p:sp>
        <p:nvSpPr>
          <p:cNvPr id="21518" name="Rectangle 14">
            <a:extLst>
              <a:ext uri="{FF2B5EF4-FFF2-40B4-BE49-F238E27FC236}">
                <a16:creationId xmlns:a16="http://schemas.microsoft.com/office/drawing/2014/main" id="{DA305ECE-E414-4BE7-A011-F1540993D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276600"/>
            <a:ext cx="752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cycle</a:t>
            </a:r>
          </a:p>
        </p:txBody>
      </p:sp>
      <p:sp>
        <p:nvSpPr>
          <p:cNvPr id="21519" name="Rectangle 15">
            <a:extLst>
              <a:ext uri="{FF2B5EF4-FFF2-40B4-BE49-F238E27FC236}">
                <a16:creationId xmlns:a16="http://schemas.microsoft.com/office/drawing/2014/main" id="{749FD1E8-C350-4321-8B22-62EB775A4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2819400"/>
            <a:ext cx="36734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For a control mass undergoing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en-US" sz="1800" i="0" u="sng" dirty="0">
                <a:latin typeface="Arial" panose="020B0604020202020204" pitchFamily="34" charset="0"/>
                <a:cs typeface="Arial" panose="020B0604020202020204" pitchFamily="34" charset="0"/>
              </a:rPr>
              <a:t>Complete cycle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1520" name="Rectangle 16">
            <a:extLst>
              <a:ext uri="{FF2B5EF4-FFF2-40B4-BE49-F238E27FC236}">
                <a16:creationId xmlns:a16="http://schemas.microsoft.com/office/drawing/2014/main" id="{8F45B39B-D0BB-47D1-9C73-184F9553A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4538" y="4348163"/>
            <a:ext cx="2798762" cy="3762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i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altLang="en-US" i="0">
                <a:solidFill>
                  <a:schemeClr val="tx1"/>
                </a:solidFill>
                <a:cs typeface="Times New Roman" panose="02020603050405020304" pitchFamily="18" charset="0"/>
              </a:rPr>
              <a:t> Crossing Energies = 0</a:t>
            </a:r>
          </a:p>
        </p:txBody>
      </p:sp>
      <p:sp>
        <p:nvSpPr>
          <p:cNvPr id="21521" name="Rectangle 17">
            <a:extLst>
              <a:ext uri="{FF2B5EF4-FFF2-40B4-BE49-F238E27FC236}">
                <a16:creationId xmlns:a16="http://schemas.microsoft.com/office/drawing/2014/main" id="{966E0055-C35F-49F6-97A9-62F40DB87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5225" y="5781675"/>
            <a:ext cx="1968489" cy="459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0" i="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0" i="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Q</a:t>
            </a:r>
            <a:r>
              <a:rPr lang="en-US" altLang="en-US" b="0" baseline="-25000" dirty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en-US" sz="2400" b="0" i="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 -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W</a:t>
            </a:r>
            <a:r>
              <a:rPr lang="en-US" altLang="en-US" b="0" baseline="-25000" dirty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en-US" sz="2400" b="0" i="0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) = 0</a:t>
            </a:r>
          </a:p>
        </p:txBody>
      </p:sp>
      <p:sp>
        <p:nvSpPr>
          <p:cNvPr id="21522" name="AutoShape 18">
            <a:extLst>
              <a:ext uri="{FF2B5EF4-FFF2-40B4-BE49-F238E27FC236}">
                <a16:creationId xmlns:a16="http://schemas.microsoft.com/office/drawing/2014/main" id="{EF0929F3-C4B5-454B-8D01-B21BCBE99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5" y="4424363"/>
            <a:ext cx="368300" cy="215900"/>
          </a:xfrm>
          <a:prstGeom prst="rightArrow">
            <a:avLst>
              <a:gd name="adj1" fmla="val 50000"/>
              <a:gd name="adj2" fmla="val 85302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56" name="Rectangle 69">
            <a:extLst>
              <a:ext uri="{FF2B5EF4-FFF2-40B4-BE49-F238E27FC236}">
                <a16:creationId xmlns:a16="http://schemas.microsoft.com/office/drawing/2014/main" id="{6AF0264D-3F33-486B-BBB3-C3865FD01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8" y="1143000"/>
            <a:ext cx="3175000" cy="4667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>
                <a:solidFill>
                  <a:schemeClr val="tx1"/>
                </a:solidFill>
              </a:rPr>
              <a:t>Energy is conserved</a:t>
            </a:r>
          </a:p>
        </p:txBody>
      </p:sp>
      <p:sp>
        <p:nvSpPr>
          <p:cNvPr id="21575" name="Rectangle 71">
            <a:extLst>
              <a:ext uri="{FF2B5EF4-FFF2-40B4-BE49-F238E27FC236}">
                <a16:creationId xmlns:a16="http://schemas.microsoft.com/office/drawing/2014/main" id="{009E189D-2085-4247-B8CF-87CB0E617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925" y="3552825"/>
            <a:ext cx="52673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Final state  = Initial state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Stored Energies before = Stored Energies after</a:t>
            </a:r>
          </a:p>
        </p:txBody>
      </p:sp>
      <p:sp>
        <p:nvSpPr>
          <p:cNvPr id="21576" name="AutoShape 72">
            <a:extLst>
              <a:ext uri="{FF2B5EF4-FFF2-40B4-BE49-F238E27FC236}">
                <a16:creationId xmlns:a16="http://schemas.microsoft.com/office/drawing/2014/main" id="{A5D4E5CC-CA24-47EC-992F-58EB534EE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3657600"/>
            <a:ext cx="368300" cy="215900"/>
          </a:xfrm>
          <a:prstGeom prst="rightArrow">
            <a:avLst>
              <a:gd name="adj1" fmla="val 50000"/>
              <a:gd name="adj2" fmla="val 85302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6">
            <a:extLst>
              <a:ext uri="{FF2B5EF4-FFF2-40B4-BE49-F238E27FC236}">
                <a16:creationId xmlns:a16="http://schemas.microsoft.com/office/drawing/2014/main" id="{0C9956ED-422D-4541-980F-90CB6D0C236B}"/>
              </a:ext>
            </a:extLst>
          </p:cNvPr>
          <p:cNvGrpSpPr>
            <a:grpSpLocks/>
          </p:cNvGrpSpPr>
          <p:nvPr/>
        </p:nvGrpSpPr>
        <p:grpSpPr bwMode="auto">
          <a:xfrm>
            <a:off x="671513" y="4894263"/>
            <a:ext cx="6262687" cy="1565275"/>
            <a:chOff x="423" y="3083"/>
            <a:chExt cx="3945" cy="986"/>
          </a:xfrm>
        </p:grpSpPr>
        <p:graphicFrame>
          <p:nvGraphicFramePr>
            <p:cNvPr id="39960" name="Object 79">
              <a:extLst>
                <a:ext uri="{FF2B5EF4-FFF2-40B4-BE49-F238E27FC236}">
                  <a16:creationId xmlns:a16="http://schemas.microsoft.com/office/drawing/2014/main" id="{2686AE7E-91ED-4EF2-BC8D-D0A91FEF2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4" y="3659"/>
            <a:ext cx="92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660113" imgH="291973" progId="Equation.3">
                    <p:embed/>
                  </p:oleObj>
                </mc:Choice>
                <mc:Fallback>
                  <p:oleObj name="Equation" r:id="rId6" imgW="660113" imgH="291973" progId="Equation.3">
                    <p:embed/>
                    <p:pic>
                      <p:nvPicPr>
                        <p:cNvPr id="39960" name="Object 79">
                          <a:extLst>
                            <a:ext uri="{FF2B5EF4-FFF2-40B4-BE49-F238E27FC236}">
                              <a16:creationId xmlns:a16="http://schemas.microsoft.com/office/drawing/2014/main" id="{2686AE7E-91ED-4EF2-BC8D-D0A91FEF2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3659"/>
                          <a:ext cx="92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Rectangle 73">
              <a:extLst>
                <a:ext uri="{FF2B5EF4-FFF2-40B4-BE49-F238E27FC236}">
                  <a16:creationId xmlns:a16="http://schemas.microsoft.com/office/drawing/2014/main" id="{9341407E-F44E-4639-A778-C1EA29D1F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" y="3083"/>
              <a:ext cx="72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Process:</a:t>
              </a:r>
            </a:p>
          </p:txBody>
        </p:sp>
        <p:sp>
          <p:nvSpPr>
            <p:cNvPr id="39962" name="Rectangle 75">
              <a:extLst>
                <a:ext uri="{FF2B5EF4-FFF2-40B4-BE49-F238E27FC236}">
                  <a16:creationId xmlns:a16="http://schemas.microsoft.com/office/drawing/2014/main" id="{21F5257D-B92A-427F-9384-9013854A7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371"/>
              <a:ext cx="52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Work:</a:t>
              </a:r>
            </a:p>
          </p:txBody>
        </p:sp>
        <p:sp>
          <p:nvSpPr>
            <p:cNvPr id="39963" name="Rectangle 76">
              <a:extLst>
                <a:ext uri="{FF2B5EF4-FFF2-40B4-BE49-F238E27FC236}">
                  <a16:creationId xmlns:a16="http://schemas.microsoft.com/office/drawing/2014/main" id="{1C2C4F40-69FC-422A-82EF-519EA318B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3755"/>
              <a:ext cx="47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Heat:</a:t>
              </a:r>
            </a:p>
          </p:txBody>
        </p:sp>
        <p:sp>
          <p:nvSpPr>
            <p:cNvPr id="39964" name="Rectangle 77">
              <a:extLst>
                <a:ext uri="{FF2B5EF4-FFF2-40B4-BE49-F238E27FC236}">
                  <a16:creationId xmlns:a16="http://schemas.microsoft.com/office/drawing/2014/main" id="{B3CD48EE-A35E-4441-839C-92074772C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083"/>
              <a:ext cx="21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graphicFrame>
          <p:nvGraphicFramePr>
            <p:cNvPr id="39965" name="Object 81">
              <a:extLst>
                <a:ext uri="{FF2B5EF4-FFF2-40B4-BE49-F238E27FC236}">
                  <a16:creationId xmlns:a16="http://schemas.microsoft.com/office/drawing/2014/main" id="{6099FDB0-6FCF-4AB1-A9DC-886AA4432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8" y="3299"/>
            <a:ext cx="94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672808" imgH="291973" progId="Equation.3">
                    <p:embed/>
                  </p:oleObj>
                </mc:Choice>
                <mc:Fallback>
                  <p:oleObj name="Equation" r:id="rId8" imgW="672808" imgH="291973" progId="Equation.3">
                    <p:embed/>
                    <p:pic>
                      <p:nvPicPr>
                        <p:cNvPr id="39965" name="Object 81">
                          <a:extLst>
                            <a:ext uri="{FF2B5EF4-FFF2-40B4-BE49-F238E27FC236}">
                              <a16:creationId xmlns:a16="http://schemas.microsoft.com/office/drawing/2014/main" id="{6099FDB0-6FCF-4AB1-A9DC-886AA4432B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3299"/>
                          <a:ext cx="94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6" name="Object 83">
              <a:extLst>
                <a:ext uri="{FF2B5EF4-FFF2-40B4-BE49-F238E27FC236}">
                  <a16:creationId xmlns:a16="http://schemas.microsoft.com/office/drawing/2014/main" id="{304E40F9-B965-4ED7-9E05-0504BAE7A8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3680"/>
            <a:ext cx="83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0" imgW="660113" imgH="291973" progId="Equation.3">
                    <p:embed/>
                  </p:oleObj>
                </mc:Choice>
                <mc:Fallback>
                  <p:oleObj name="Equation" r:id="rId10" imgW="660113" imgH="291973" progId="Equation.3">
                    <p:embed/>
                    <p:pic>
                      <p:nvPicPr>
                        <p:cNvPr id="39966" name="Object 83">
                          <a:extLst>
                            <a:ext uri="{FF2B5EF4-FFF2-40B4-BE49-F238E27FC236}">
                              <a16:creationId xmlns:a16="http://schemas.microsoft.com/office/drawing/2014/main" id="{304E40F9-B965-4ED7-9E05-0504BAE7A8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680"/>
                          <a:ext cx="83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7" name="Object 84">
              <a:extLst>
                <a:ext uri="{FF2B5EF4-FFF2-40B4-BE49-F238E27FC236}">
                  <a16:creationId xmlns:a16="http://schemas.microsoft.com/office/drawing/2014/main" id="{5BDA1DE6-5D69-40B7-B899-180D3312BA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320"/>
            <a:ext cx="84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2" imgW="672808" imgH="291973" progId="Equation.3">
                    <p:embed/>
                  </p:oleObj>
                </mc:Choice>
                <mc:Fallback>
                  <p:oleObj name="Equation" r:id="rId12" imgW="672808" imgH="291973" progId="Equation.3">
                    <p:embed/>
                    <p:pic>
                      <p:nvPicPr>
                        <p:cNvPr id="39967" name="Object 84">
                          <a:extLst>
                            <a:ext uri="{FF2B5EF4-FFF2-40B4-BE49-F238E27FC236}">
                              <a16:creationId xmlns:a16="http://schemas.microsoft.com/office/drawing/2014/main" id="{5BDA1DE6-5D69-40B7-B899-180D3312BA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20"/>
                          <a:ext cx="84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8" name="Rectangle 85">
              <a:extLst>
                <a:ext uri="{FF2B5EF4-FFF2-40B4-BE49-F238E27FC236}">
                  <a16:creationId xmlns:a16="http://schemas.microsoft.com/office/drawing/2014/main" id="{55E823F3-2D44-47A3-BADB-E9834E330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3083"/>
              <a:ext cx="21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39969" name="Rectangle 86">
              <a:extLst>
                <a:ext uri="{FF2B5EF4-FFF2-40B4-BE49-F238E27FC236}">
                  <a16:creationId xmlns:a16="http://schemas.microsoft.com/office/drawing/2014/main" id="{496F28CD-D4E9-4F78-BF63-B3888FD27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3083"/>
              <a:ext cx="21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39970" name="Rectangle 87">
              <a:extLst>
                <a:ext uri="{FF2B5EF4-FFF2-40B4-BE49-F238E27FC236}">
                  <a16:creationId xmlns:a16="http://schemas.microsoft.com/office/drawing/2014/main" id="{0FC3723E-E550-4B08-B9D9-468CAB2B9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371"/>
              <a:ext cx="25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</a:p>
          </p:txBody>
        </p:sp>
        <p:sp>
          <p:nvSpPr>
            <p:cNvPr id="39971" name="Rectangle 88">
              <a:extLst>
                <a:ext uri="{FF2B5EF4-FFF2-40B4-BE49-F238E27FC236}">
                  <a16:creationId xmlns:a16="http://schemas.microsoft.com/office/drawing/2014/main" id="{B4F130F1-C603-40FD-9187-0497BCCD6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659"/>
              <a:ext cx="25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</a:p>
          </p:txBody>
        </p:sp>
        <p:sp>
          <p:nvSpPr>
            <p:cNvPr id="39972" name="Rectangle 89">
              <a:extLst>
                <a:ext uri="{FF2B5EF4-FFF2-40B4-BE49-F238E27FC236}">
                  <a16:creationId xmlns:a16="http://schemas.microsoft.com/office/drawing/2014/main" id="{FE7A8E96-650D-41B2-9499-A9168866D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120"/>
              <a:ext cx="3936" cy="912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73" name="Line 90">
              <a:extLst>
                <a:ext uri="{FF2B5EF4-FFF2-40B4-BE49-F238E27FC236}">
                  <a16:creationId xmlns:a16="http://schemas.microsoft.com/office/drawing/2014/main" id="{E9482A45-3E75-4909-AD8C-5BFCB0FFA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12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9974" name="Line 91">
              <a:extLst>
                <a:ext uri="{FF2B5EF4-FFF2-40B4-BE49-F238E27FC236}">
                  <a16:creationId xmlns:a16="http://schemas.microsoft.com/office/drawing/2014/main" id="{9650F931-3D41-4C13-98C0-EB18979FF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12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9975" name="Line 92">
              <a:extLst>
                <a:ext uri="{FF2B5EF4-FFF2-40B4-BE49-F238E27FC236}">
                  <a16:creationId xmlns:a16="http://schemas.microsoft.com/office/drawing/2014/main" id="{ADCBB2DF-3BC8-44DB-93DD-94C521D31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12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9976" name="Line 93">
              <a:extLst>
                <a:ext uri="{FF2B5EF4-FFF2-40B4-BE49-F238E27FC236}">
                  <a16:creationId xmlns:a16="http://schemas.microsoft.com/office/drawing/2014/main" id="{91CD28FF-02DC-4FDB-A61B-B2F57DA15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312"/>
              <a:ext cx="39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9977" name="Line 94">
              <a:extLst>
                <a:ext uri="{FF2B5EF4-FFF2-40B4-BE49-F238E27FC236}">
                  <a16:creationId xmlns:a16="http://schemas.microsoft.com/office/drawing/2014/main" id="{92C0C632-D6DC-4F54-AD04-B70F282E0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696"/>
              <a:ext cx="39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14" grpId="0"/>
      <p:bldP spid="21515" grpId="0"/>
      <p:bldP spid="21516" grpId="0"/>
      <p:bldP spid="21517" grpId="0"/>
      <p:bldP spid="21518" grpId="0"/>
      <p:bldP spid="21519" grpId="0"/>
      <p:bldP spid="21520" grpId="0" animBg="1"/>
      <p:bldP spid="21521" grpId="0" animBg="1"/>
      <p:bldP spid="21522" grpId="0" animBg="1"/>
      <p:bldP spid="21575" grpId="0"/>
      <p:bldP spid="2157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656C994F-1775-47D6-BFC6-061997CAE6B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660174" y="276524"/>
            <a:ext cx="8582479" cy="588366"/>
          </a:xfrm>
        </p:spPr>
        <p:txBody>
          <a:bodyPr/>
          <a:lstStyle/>
          <a:p>
            <a:r>
              <a:rPr lang="en-US" altLang="en-US" dirty="0"/>
              <a:t>Total Internal energy </a:t>
            </a:r>
            <a:r>
              <a:rPr lang="en-US" altLang="en-US" i="1" dirty="0"/>
              <a:t>E</a:t>
            </a:r>
            <a:r>
              <a:rPr lang="en-US" altLang="en-US" dirty="0"/>
              <a:t> is a </a:t>
            </a:r>
            <a:r>
              <a:rPr lang="en-US" altLang="en-US" u="sng" dirty="0"/>
              <a:t>State property</a:t>
            </a:r>
          </a:p>
        </p:txBody>
      </p:sp>
      <p:sp>
        <p:nvSpPr>
          <p:cNvPr id="811046" name="Rectangle 38">
            <a:extLst>
              <a:ext uri="{FF2B5EF4-FFF2-40B4-BE49-F238E27FC236}">
                <a16:creationId xmlns:a16="http://schemas.microsoft.com/office/drawing/2014/main" id="{994B9A78-9F46-4BB3-9F4C-7D4E35D33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4713288"/>
            <a:ext cx="3495675" cy="9255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i="0">
                <a:solidFill>
                  <a:schemeClr val="tx1"/>
                </a:solidFill>
              </a:rPr>
              <a:t>For a </a:t>
            </a:r>
            <a:r>
              <a:rPr lang="en-US" altLang="en-US" u="sng">
                <a:solidFill>
                  <a:schemeClr val="tx1"/>
                </a:solidFill>
              </a:rPr>
              <a:t>process</a:t>
            </a:r>
            <a:r>
              <a:rPr lang="en-US" altLang="en-US" i="0">
                <a:solidFill>
                  <a:schemeClr val="tx1"/>
                </a:solidFill>
              </a:rPr>
              <a:t>:</a:t>
            </a:r>
          </a:p>
          <a:p>
            <a:r>
              <a:rPr lang="en-US" altLang="en-US" i="0">
                <a:solidFill>
                  <a:schemeClr val="tx1"/>
                </a:solidFill>
              </a:rPr>
              <a:t>The sum of energies crossing </a:t>
            </a:r>
          </a:p>
          <a:p>
            <a:r>
              <a:rPr lang="en-US" altLang="en-US" i="0">
                <a:solidFill>
                  <a:schemeClr val="tx1"/>
                </a:solidFill>
              </a:rPr>
              <a:t>is </a:t>
            </a:r>
            <a:r>
              <a:rPr lang="en-US" altLang="en-US" u="sng">
                <a:solidFill>
                  <a:schemeClr val="tx1"/>
                </a:solidFill>
              </a:rPr>
              <a:t>independent</a:t>
            </a:r>
            <a:r>
              <a:rPr lang="en-US" altLang="en-US" i="0">
                <a:solidFill>
                  <a:schemeClr val="tx1"/>
                </a:solidFill>
              </a:rPr>
              <a:t> of path:</a:t>
            </a:r>
          </a:p>
        </p:txBody>
      </p:sp>
      <p:sp>
        <p:nvSpPr>
          <p:cNvPr id="811047" name="AutoShape 39">
            <a:extLst>
              <a:ext uri="{FF2B5EF4-FFF2-40B4-BE49-F238E27FC236}">
                <a16:creationId xmlns:a16="http://schemas.microsoft.com/office/drawing/2014/main" id="{28BFE6BF-6707-445A-84DF-9365AED99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105400"/>
            <a:ext cx="368300" cy="215900"/>
          </a:xfrm>
          <a:prstGeom prst="rightArrow">
            <a:avLst>
              <a:gd name="adj1" fmla="val 50000"/>
              <a:gd name="adj2" fmla="val 85302"/>
            </a:avLst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1049" name="Rectangle 41">
            <a:extLst>
              <a:ext uri="{FF2B5EF4-FFF2-40B4-BE49-F238E27FC236}">
                <a16:creationId xmlns:a16="http://schemas.microsoft.com/office/drawing/2014/main" id="{C6173392-51FA-4143-A47C-99543D0C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25" y="5173663"/>
            <a:ext cx="2378075" cy="3762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400" b="0" i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="0" i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 </a:t>
            </a:r>
            <a:r>
              <a:rPr lang="en-US" altLang="en-US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="0" i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 </a:t>
            </a:r>
            <a:r>
              <a:rPr lang="en-US" altLang="en-US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="0" i="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11050" name="Text Box 42">
            <a:extLst>
              <a:ext uri="{FF2B5EF4-FFF2-40B4-BE49-F238E27FC236}">
                <a16:creationId xmlns:a16="http://schemas.microsoft.com/office/drawing/2014/main" id="{E2BD62E7-CCDB-43F4-809A-26C45EADD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5850" y="5715000"/>
            <a:ext cx="252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Total internal Energy </a:t>
            </a:r>
          </a:p>
        </p:txBody>
      </p:sp>
      <p:sp>
        <p:nvSpPr>
          <p:cNvPr id="811051" name="Line 43">
            <a:extLst>
              <a:ext uri="{FF2B5EF4-FFF2-40B4-BE49-F238E27FC236}">
                <a16:creationId xmlns:a16="http://schemas.microsoft.com/office/drawing/2014/main" id="{618D5C07-04B2-4DBC-90E8-D6726DEEEE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562600"/>
            <a:ext cx="228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74">
            <a:extLst>
              <a:ext uri="{FF2B5EF4-FFF2-40B4-BE49-F238E27FC236}">
                <a16:creationId xmlns:a16="http://schemas.microsoft.com/office/drawing/2014/main" id="{C03BE583-F8A7-47AE-A094-6677D0B29DE1}"/>
              </a:ext>
            </a:extLst>
          </p:cNvPr>
          <p:cNvGrpSpPr>
            <a:grpSpLocks/>
          </p:cNvGrpSpPr>
          <p:nvPr/>
        </p:nvGrpSpPr>
        <p:grpSpPr bwMode="auto">
          <a:xfrm>
            <a:off x="458788" y="2960688"/>
            <a:ext cx="6170612" cy="1531937"/>
            <a:chOff x="289" y="1865"/>
            <a:chExt cx="3887" cy="965"/>
          </a:xfrm>
        </p:grpSpPr>
        <p:graphicFrame>
          <p:nvGraphicFramePr>
            <p:cNvPr id="42031" name="Object 4">
              <a:extLst>
                <a:ext uri="{FF2B5EF4-FFF2-40B4-BE49-F238E27FC236}">
                  <a16:creationId xmlns:a16="http://schemas.microsoft.com/office/drawing/2014/main" id="{6C998B53-E0FB-41A8-BE02-0A426B7704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9" y="1865"/>
            <a:ext cx="207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1879600" imgH="266700" progId="Equation.3">
                    <p:embed/>
                  </p:oleObj>
                </mc:Choice>
                <mc:Fallback>
                  <p:oleObj name="Equation" r:id="rId4" imgW="1879600" imgH="266700" progId="Equation.3">
                    <p:embed/>
                    <p:pic>
                      <p:nvPicPr>
                        <p:cNvPr id="42031" name="Object 4">
                          <a:extLst>
                            <a:ext uri="{FF2B5EF4-FFF2-40B4-BE49-F238E27FC236}">
                              <a16:creationId xmlns:a16="http://schemas.microsoft.com/office/drawing/2014/main" id="{6C998B53-E0FB-41A8-BE02-0A426B7704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865"/>
                          <a:ext cx="207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2" name="Object 5">
              <a:extLst>
                <a:ext uri="{FF2B5EF4-FFF2-40B4-BE49-F238E27FC236}">
                  <a16:creationId xmlns:a16="http://schemas.microsoft.com/office/drawing/2014/main" id="{3A96ABBE-3BB3-404D-ACCA-0AFDE0AAB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5" y="2204"/>
            <a:ext cx="207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1879600" imgH="266700" progId="Equation.3">
                    <p:embed/>
                  </p:oleObj>
                </mc:Choice>
                <mc:Fallback>
                  <p:oleObj name="Equation" r:id="rId6" imgW="1879600" imgH="266700" progId="Equation.3">
                    <p:embed/>
                    <p:pic>
                      <p:nvPicPr>
                        <p:cNvPr id="42032" name="Object 5">
                          <a:extLst>
                            <a:ext uri="{FF2B5EF4-FFF2-40B4-BE49-F238E27FC236}">
                              <a16:creationId xmlns:a16="http://schemas.microsoft.com/office/drawing/2014/main" id="{3A96ABBE-3BB3-404D-ACCA-0AFDE0AAB1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204"/>
                          <a:ext cx="207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3" name="Rectangle 35">
              <a:extLst>
                <a:ext uri="{FF2B5EF4-FFF2-40B4-BE49-F238E27FC236}">
                  <a16:creationId xmlns:a16="http://schemas.microsoft.com/office/drawing/2014/main" id="{AB562BCC-412B-4D42-8C28-29DFDEB21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1915"/>
              <a:ext cx="3887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For the cycle 1A2B1:</a:t>
              </a:r>
            </a:p>
          </p:txBody>
        </p:sp>
        <p:sp>
          <p:nvSpPr>
            <p:cNvPr id="42034" name="Rectangle 36">
              <a:extLst>
                <a:ext uri="{FF2B5EF4-FFF2-40B4-BE49-F238E27FC236}">
                  <a16:creationId xmlns:a16="http://schemas.microsoft.com/office/drawing/2014/main" id="{276DB920-16AD-4C43-A610-8FFEC1BF3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2208"/>
              <a:ext cx="153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For the cycle 1A2C1:</a:t>
              </a:r>
            </a:p>
          </p:txBody>
        </p:sp>
        <p:sp>
          <p:nvSpPr>
            <p:cNvPr id="42035" name="Rectangle 37">
              <a:extLst>
                <a:ext uri="{FF2B5EF4-FFF2-40B4-BE49-F238E27FC236}">
                  <a16:creationId xmlns:a16="http://schemas.microsoft.com/office/drawing/2014/main" id="{3D7EDBF9-AD82-4FD4-906F-8EB92775B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" y="2544"/>
              <a:ext cx="117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By subtracting:</a:t>
              </a:r>
            </a:p>
          </p:txBody>
        </p:sp>
        <p:graphicFrame>
          <p:nvGraphicFramePr>
            <p:cNvPr id="42036" name="Object 44">
              <a:extLst>
                <a:ext uri="{FF2B5EF4-FFF2-40B4-BE49-F238E27FC236}">
                  <a16:creationId xmlns:a16="http://schemas.microsoft.com/office/drawing/2014/main" id="{EA9A0494-D986-4739-A4C7-0201ECE85A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536"/>
            <a:ext cx="184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1675673" imgH="266584" progId="Equation.3">
                    <p:embed/>
                  </p:oleObj>
                </mc:Choice>
                <mc:Fallback>
                  <p:oleObj name="Equation" r:id="rId8" imgW="1675673" imgH="266584" progId="Equation.3">
                    <p:embed/>
                    <p:pic>
                      <p:nvPicPr>
                        <p:cNvPr id="42036" name="Object 44">
                          <a:extLst>
                            <a:ext uri="{FF2B5EF4-FFF2-40B4-BE49-F238E27FC236}">
                              <a16:creationId xmlns:a16="http://schemas.microsoft.com/office/drawing/2014/main" id="{EA9A0494-D986-4739-A4C7-0201ECE85A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536"/>
                          <a:ext cx="184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1053" name="Object 45">
            <a:extLst>
              <a:ext uri="{FF2B5EF4-FFF2-40B4-BE49-F238E27FC236}">
                <a16:creationId xmlns:a16="http://schemas.microsoft.com/office/drawing/2014/main" id="{1A833534-6084-41A5-B4CA-0D7650A86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6325" y="4713288"/>
          <a:ext cx="2222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269449" imgH="266584" progId="Equation.3">
                  <p:embed/>
                </p:oleObj>
              </mc:Choice>
              <mc:Fallback>
                <p:oleObj name="Equation" r:id="rId10" imgW="1269449" imgH="266584" progId="Equation.3">
                  <p:embed/>
                  <p:pic>
                    <p:nvPicPr>
                      <p:cNvPr id="811053" name="Object 45">
                        <a:extLst>
                          <a:ext uri="{FF2B5EF4-FFF2-40B4-BE49-F238E27FC236}">
                            <a16:creationId xmlns:a16="http://schemas.microsoft.com/office/drawing/2014/main" id="{1A833534-6084-41A5-B4CA-0D7650A86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713288"/>
                        <a:ext cx="2222500" cy="4667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7A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">
            <a:extLst>
              <a:ext uri="{FF2B5EF4-FFF2-40B4-BE49-F238E27FC236}">
                <a16:creationId xmlns:a16="http://schemas.microsoft.com/office/drawing/2014/main" id="{F97AF27F-D55A-416A-95B3-98384F12DAB8}"/>
              </a:ext>
            </a:extLst>
          </p:cNvPr>
          <p:cNvGrpSpPr>
            <a:grpSpLocks/>
          </p:cNvGrpSpPr>
          <p:nvPr/>
        </p:nvGrpSpPr>
        <p:grpSpPr bwMode="auto">
          <a:xfrm>
            <a:off x="2181225" y="5715000"/>
            <a:ext cx="1703388" cy="600075"/>
            <a:chOff x="3264" y="3120"/>
            <a:chExt cx="1073" cy="378"/>
          </a:xfrm>
        </p:grpSpPr>
        <p:sp>
          <p:nvSpPr>
            <p:cNvPr id="42028" name="Rectangle 47">
              <a:extLst>
                <a:ext uri="{FF2B5EF4-FFF2-40B4-BE49-F238E27FC236}">
                  <a16:creationId xmlns:a16="http://schemas.microsoft.com/office/drawing/2014/main" id="{2477E94C-D7ED-4500-AC4B-87D1F4CAA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267"/>
              <a:ext cx="1073" cy="2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b="0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2400" b="0" i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0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  </a:t>
              </a:r>
              <a:r>
                <a:rPr lang="en-US" altLang="en-US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</a:t>
              </a:r>
              <a:r>
                <a:rPr lang="en-US" altLang="en-US" b="0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 </a:t>
              </a:r>
              <a:r>
                <a:rPr lang="en-US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t</a:t>
              </a:r>
              <a:endParaRPr lang="en-US" altLang="en-US" sz="2400" b="0" i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029" name="Text Box 48">
              <a:extLst>
                <a:ext uri="{FF2B5EF4-FFF2-40B4-BE49-F238E27FC236}">
                  <a16:creationId xmlns:a16="http://schemas.microsoft.com/office/drawing/2014/main" id="{AB1D8BDB-811C-4D9E-9413-32E56921A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120"/>
              <a:ext cx="16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/>
                <a:t>.</a:t>
              </a:r>
            </a:p>
          </p:txBody>
        </p:sp>
        <p:sp>
          <p:nvSpPr>
            <p:cNvPr id="42030" name="Text Box 49">
              <a:extLst>
                <a:ext uri="{FF2B5EF4-FFF2-40B4-BE49-F238E27FC236}">
                  <a16:creationId xmlns:a16="http://schemas.microsoft.com/office/drawing/2014/main" id="{B1F9B39A-C06F-43ED-AEC0-57DFD5280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2" y="3120"/>
              <a:ext cx="16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/>
                <a:t>.</a:t>
              </a:r>
            </a:p>
          </p:txBody>
        </p:sp>
      </p:grpSp>
      <p:sp>
        <p:nvSpPr>
          <p:cNvPr id="811058" name="Rectangle 50">
            <a:extLst>
              <a:ext uri="{FF2B5EF4-FFF2-40B4-BE49-F238E27FC236}">
                <a16:creationId xmlns:a16="http://schemas.microsoft.com/office/drawing/2014/main" id="{92C188BA-4AE5-4E1C-8E4D-D424EED3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2825" y="6024563"/>
            <a:ext cx="3127375" cy="3762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0" i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0" i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0" i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E + </a:t>
            </a:r>
            <a:r>
              <a:rPr lang="en-US" altLang="en-US" b="0" i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 + ... </a:t>
            </a:r>
          </a:p>
        </p:txBody>
      </p:sp>
      <p:grpSp>
        <p:nvGrpSpPr>
          <p:cNvPr id="4" name="Group 75">
            <a:extLst>
              <a:ext uri="{FF2B5EF4-FFF2-40B4-BE49-F238E27FC236}">
                <a16:creationId xmlns:a16="http://schemas.microsoft.com/office/drawing/2014/main" id="{C1A8C506-544B-4ACA-82A1-096DF3C09D88}"/>
              </a:ext>
            </a:extLst>
          </p:cNvPr>
          <p:cNvGrpSpPr>
            <a:grpSpLocks/>
          </p:cNvGrpSpPr>
          <p:nvPr/>
        </p:nvGrpSpPr>
        <p:grpSpPr bwMode="auto">
          <a:xfrm>
            <a:off x="671513" y="1084263"/>
            <a:ext cx="7253287" cy="1506537"/>
            <a:chOff x="423" y="683"/>
            <a:chExt cx="4569" cy="949"/>
          </a:xfrm>
        </p:grpSpPr>
        <p:graphicFrame>
          <p:nvGraphicFramePr>
            <p:cNvPr id="42010" name="Object 52">
              <a:extLst>
                <a:ext uri="{FF2B5EF4-FFF2-40B4-BE49-F238E27FC236}">
                  <a16:creationId xmlns:a16="http://schemas.microsoft.com/office/drawing/2014/main" id="{7A14C299-F6E1-4A90-90EA-DF8C5E18D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248"/>
            <a:ext cx="105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837836" imgH="291973" progId="Equation.3">
                    <p:embed/>
                  </p:oleObj>
                </mc:Choice>
                <mc:Fallback>
                  <p:oleObj name="Equation" r:id="rId12" imgW="837836" imgH="291973" progId="Equation.3">
                    <p:embed/>
                    <p:pic>
                      <p:nvPicPr>
                        <p:cNvPr id="42010" name="Object 52">
                          <a:extLst>
                            <a:ext uri="{FF2B5EF4-FFF2-40B4-BE49-F238E27FC236}">
                              <a16:creationId xmlns:a16="http://schemas.microsoft.com/office/drawing/2014/main" id="{7A14C299-F6E1-4A90-90EA-DF8C5E18DF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48"/>
                          <a:ext cx="105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1" name="Rectangle 53">
              <a:extLst>
                <a:ext uri="{FF2B5EF4-FFF2-40B4-BE49-F238E27FC236}">
                  <a16:creationId xmlns:a16="http://schemas.microsoft.com/office/drawing/2014/main" id="{F8D9C0D4-E9BD-484B-8BA7-11FD4D94B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" y="683"/>
              <a:ext cx="72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Process:</a:t>
              </a:r>
            </a:p>
          </p:txBody>
        </p:sp>
        <p:sp>
          <p:nvSpPr>
            <p:cNvPr id="42012" name="Rectangle 54">
              <a:extLst>
                <a:ext uri="{FF2B5EF4-FFF2-40B4-BE49-F238E27FC236}">
                  <a16:creationId xmlns:a16="http://schemas.microsoft.com/office/drawing/2014/main" id="{EB9A9067-23AE-4412-AFD2-F6E65D76B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971"/>
              <a:ext cx="52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Work:</a:t>
              </a:r>
            </a:p>
          </p:txBody>
        </p:sp>
        <p:sp>
          <p:nvSpPr>
            <p:cNvPr id="42013" name="Rectangle 55">
              <a:extLst>
                <a:ext uri="{FF2B5EF4-FFF2-40B4-BE49-F238E27FC236}">
                  <a16:creationId xmlns:a16="http://schemas.microsoft.com/office/drawing/2014/main" id="{4993F03F-5C9B-4820-83CC-AE1D503A5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1355"/>
              <a:ext cx="47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Heat:</a:t>
              </a:r>
            </a:p>
          </p:txBody>
        </p:sp>
        <p:sp>
          <p:nvSpPr>
            <p:cNvPr id="42014" name="Rectangle 56">
              <a:extLst>
                <a:ext uri="{FF2B5EF4-FFF2-40B4-BE49-F238E27FC236}">
                  <a16:creationId xmlns:a16="http://schemas.microsoft.com/office/drawing/2014/main" id="{EE99DBC7-1C03-4CE4-9CF5-80E4059F6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683"/>
              <a:ext cx="37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1A2</a:t>
              </a:r>
            </a:p>
          </p:txBody>
        </p:sp>
        <p:graphicFrame>
          <p:nvGraphicFramePr>
            <p:cNvPr id="42015" name="Object 57">
              <a:extLst>
                <a:ext uri="{FF2B5EF4-FFF2-40B4-BE49-F238E27FC236}">
                  <a16:creationId xmlns:a16="http://schemas.microsoft.com/office/drawing/2014/main" id="{B98D0DA3-7391-4123-91B6-ABBE4E157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6" y="944"/>
            <a:ext cx="10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4" imgW="850531" imgH="253890" progId="Equation.3">
                    <p:embed/>
                  </p:oleObj>
                </mc:Choice>
                <mc:Fallback>
                  <p:oleObj name="Equation" r:id="rId14" imgW="850531" imgH="253890" progId="Equation.3">
                    <p:embed/>
                    <p:pic>
                      <p:nvPicPr>
                        <p:cNvPr id="42015" name="Object 57">
                          <a:extLst>
                            <a:ext uri="{FF2B5EF4-FFF2-40B4-BE49-F238E27FC236}">
                              <a16:creationId xmlns:a16="http://schemas.microsoft.com/office/drawing/2014/main" id="{B98D0DA3-7391-4123-91B6-ABBE4E157C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944"/>
                          <a:ext cx="107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6" name="Object 58">
              <a:extLst>
                <a:ext uri="{FF2B5EF4-FFF2-40B4-BE49-F238E27FC236}">
                  <a16:creationId xmlns:a16="http://schemas.microsoft.com/office/drawing/2014/main" id="{956996BF-B214-49A9-808E-34F9901942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248"/>
            <a:ext cx="107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6" imgW="850531" imgH="291973" progId="Equation.3">
                    <p:embed/>
                  </p:oleObj>
                </mc:Choice>
                <mc:Fallback>
                  <p:oleObj name="Equation" r:id="rId16" imgW="850531" imgH="291973" progId="Equation.3">
                    <p:embed/>
                    <p:pic>
                      <p:nvPicPr>
                        <p:cNvPr id="42016" name="Object 58">
                          <a:extLst>
                            <a:ext uri="{FF2B5EF4-FFF2-40B4-BE49-F238E27FC236}">
                              <a16:creationId xmlns:a16="http://schemas.microsoft.com/office/drawing/2014/main" id="{956996BF-B214-49A9-808E-34F9901942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248"/>
                          <a:ext cx="107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7" name="Object 59">
              <a:extLst>
                <a:ext uri="{FF2B5EF4-FFF2-40B4-BE49-F238E27FC236}">
                  <a16:creationId xmlns:a16="http://schemas.microsoft.com/office/drawing/2014/main" id="{55C648EE-35D9-4C44-853A-79790D5FDF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880"/>
            <a:ext cx="10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8" imgW="863225" imgH="291973" progId="Equation.3">
                    <p:embed/>
                  </p:oleObj>
                </mc:Choice>
                <mc:Fallback>
                  <p:oleObj name="Equation" r:id="rId18" imgW="863225" imgH="291973" progId="Equation.3">
                    <p:embed/>
                    <p:pic>
                      <p:nvPicPr>
                        <p:cNvPr id="42017" name="Object 59">
                          <a:extLst>
                            <a:ext uri="{FF2B5EF4-FFF2-40B4-BE49-F238E27FC236}">
                              <a16:creationId xmlns:a16="http://schemas.microsoft.com/office/drawing/2014/main" id="{55C648EE-35D9-4C44-853A-79790D5FDF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80"/>
                          <a:ext cx="108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8" name="Rectangle 60">
              <a:extLst>
                <a:ext uri="{FF2B5EF4-FFF2-40B4-BE49-F238E27FC236}">
                  <a16:creationId xmlns:a16="http://schemas.microsoft.com/office/drawing/2014/main" id="{C5FF9BA6-79EC-46FD-A42E-EBA3C4465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683"/>
              <a:ext cx="37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2B1</a:t>
              </a:r>
            </a:p>
          </p:txBody>
        </p:sp>
        <p:sp>
          <p:nvSpPr>
            <p:cNvPr id="42019" name="Rectangle 61">
              <a:extLst>
                <a:ext uri="{FF2B5EF4-FFF2-40B4-BE49-F238E27FC236}">
                  <a16:creationId xmlns:a16="http://schemas.microsoft.com/office/drawing/2014/main" id="{0AEAD61E-513D-45EE-93E0-C034C7F00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2" y="683"/>
              <a:ext cx="37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2C1</a:t>
              </a:r>
            </a:p>
          </p:txBody>
        </p:sp>
        <p:sp>
          <p:nvSpPr>
            <p:cNvPr id="42020" name="Rectangle 64">
              <a:extLst>
                <a:ext uri="{FF2B5EF4-FFF2-40B4-BE49-F238E27FC236}">
                  <a16:creationId xmlns:a16="http://schemas.microsoft.com/office/drawing/2014/main" id="{CDBF8682-9529-4EB8-9D62-A33FE53E8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720"/>
              <a:ext cx="4560" cy="912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021" name="Line 65">
              <a:extLst>
                <a:ext uri="{FF2B5EF4-FFF2-40B4-BE49-F238E27FC236}">
                  <a16:creationId xmlns:a16="http://schemas.microsoft.com/office/drawing/2014/main" id="{F5A0D655-CDC7-4BAF-9979-89F6426B6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2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2022" name="Line 66">
              <a:extLst>
                <a:ext uri="{FF2B5EF4-FFF2-40B4-BE49-F238E27FC236}">
                  <a16:creationId xmlns:a16="http://schemas.microsoft.com/office/drawing/2014/main" id="{7C220EA8-47E9-4FB6-A33D-FE7CEAF32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72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2023" name="Line 67">
              <a:extLst>
                <a:ext uri="{FF2B5EF4-FFF2-40B4-BE49-F238E27FC236}">
                  <a16:creationId xmlns:a16="http://schemas.microsoft.com/office/drawing/2014/main" id="{070B94A0-4F32-4033-9B7A-98A637A51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72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2024" name="Line 68">
              <a:extLst>
                <a:ext uri="{FF2B5EF4-FFF2-40B4-BE49-F238E27FC236}">
                  <a16:creationId xmlns:a16="http://schemas.microsoft.com/office/drawing/2014/main" id="{55CA89D0-6259-41A8-A3B5-6212E5E20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912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2025" name="Line 69">
              <a:extLst>
                <a:ext uri="{FF2B5EF4-FFF2-40B4-BE49-F238E27FC236}">
                  <a16:creationId xmlns:a16="http://schemas.microsoft.com/office/drawing/2014/main" id="{75028B6B-252B-4652-BD84-C3DF98A87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296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2026" name="Object 70">
              <a:extLst>
                <a:ext uri="{FF2B5EF4-FFF2-40B4-BE49-F238E27FC236}">
                  <a16:creationId xmlns:a16="http://schemas.microsoft.com/office/drawing/2014/main" id="{34CA1531-61BD-43A3-A98D-9A6BC44630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4" y="1264"/>
            <a:ext cx="107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20" imgW="850531" imgH="291973" progId="Equation.3">
                    <p:embed/>
                  </p:oleObj>
                </mc:Choice>
                <mc:Fallback>
                  <p:oleObj name="Equation" r:id="rId20" imgW="850531" imgH="291973" progId="Equation.3">
                    <p:embed/>
                    <p:pic>
                      <p:nvPicPr>
                        <p:cNvPr id="42026" name="Object 70">
                          <a:extLst>
                            <a:ext uri="{FF2B5EF4-FFF2-40B4-BE49-F238E27FC236}">
                              <a16:creationId xmlns:a16="http://schemas.microsoft.com/office/drawing/2014/main" id="{34CA1531-61BD-43A3-A98D-9A6BC44630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1264"/>
                          <a:ext cx="107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7" name="Object 71">
              <a:extLst>
                <a:ext uri="{FF2B5EF4-FFF2-40B4-BE49-F238E27FC236}">
                  <a16:creationId xmlns:a16="http://schemas.microsoft.com/office/drawing/2014/main" id="{D84831B4-0F82-4893-B258-496D80DE55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4" y="896"/>
            <a:ext cx="10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2" imgW="863225" imgH="291973" progId="Equation.3">
                    <p:embed/>
                  </p:oleObj>
                </mc:Choice>
                <mc:Fallback>
                  <p:oleObj name="Equation" r:id="rId22" imgW="863225" imgH="291973" progId="Equation.3">
                    <p:embed/>
                    <p:pic>
                      <p:nvPicPr>
                        <p:cNvPr id="42027" name="Object 71">
                          <a:extLst>
                            <a:ext uri="{FF2B5EF4-FFF2-40B4-BE49-F238E27FC236}">
                              <a16:creationId xmlns:a16="http://schemas.microsoft.com/office/drawing/2014/main" id="{D84831B4-0F82-4893-B258-496D80DE55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896"/>
                          <a:ext cx="108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7A7A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7" name="Group 51">
            <a:extLst>
              <a:ext uri="{FF2B5EF4-FFF2-40B4-BE49-F238E27FC236}">
                <a16:creationId xmlns:a16="http://schemas.microsoft.com/office/drawing/2014/main" id="{F3221E60-764B-4BD5-9C28-71CD7DF1536A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743200"/>
            <a:ext cx="2795588" cy="2460625"/>
            <a:chOff x="6934200" y="2743200"/>
            <a:chExt cx="2795588" cy="2460625"/>
          </a:xfrm>
        </p:grpSpPr>
        <p:sp>
          <p:nvSpPr>
            <p:cNvPr id="41998" name="Line 23">
              <a:extLst>
                <a:ext uri="{FF2B5EF4-FFF2-40B4-BE49-F238E27FC236}">
                  <a16:creationId xmlns:a16="http://schemas.microsoft.com/office/drawing/2014/main" id="{7217B2B8-FAFE-4F87-95F1-E3C3498AC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05688" y="2917825"/>
              <a:ext cx="0" cy="2286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Line 24">
              <a:extLst>
                <a:ext uri="{FF2B5EF4-FFF2-40B4-BE49-F238E27FC236}">
                  <a16:creationId xmlns:a16="http://schemas.microsoft.com/office/drawing/2014/main" id="{27177D6F-86CF-4353-BC3A-3ACC77CF9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77088" y="4975225"/>
              <a:ext cx="2362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Arc 27">
              <a:extLst>
                <a:ext uri="{FF2B5EF4-FFF2-40B4-BE49-F238E27FC236}">
                  <a16:creationId xmlns:a16="http://schemas.microsoft.com/office/drawing/2014/main" id="{2DEA4DF7-F32D-4ADA-9184-AD2A77B4A5DA}"/>
                </a:ext>
              </a:extLst>
            </p:cNvPr>
            <p:cNvSpPr>
              <a:spLocks/>
            </p:cNvSpPr>
            <p:nvPr/>
          </p:nvSpPr>
          <p:spPr bwMode="auto">
            <a:xfrm>
              <a:off x="7640638" y="3228975"/>
              <a:ext cx="1366837" cy="1290638"/>
            </a:xfrm>
            <a:custGeom>
              <a:avLst/>
              <a:gdLst>
                <a:gd name="T0" fmla="*/ 2147483646 w 39456"/>
                <a:gd name="T1" fmla="*/ 0 h 31377"/>
                <a:gd name="T2" fmla="*/ 0 w 39456"/>
                <a:gd name="T3" fmla="*/ 2147483646 h 31377"/>
                <a:gd name="T4" fmla="*/ 2147483646 w 39456"/>
                <a:gd name="T5" fmla="*/ 2147483646 h 31377"/>
                <a:gd name="T6" fmla="*/ 0 60000 65536"/>
                <a:gd name="T7" fmla="*/ 0 60000 65536"/>
                <a:gd name="T8" fmla="*/ 0 60000 65536"/>
                <a:gd name="T9" fmla="*/ 0 w 39456"/>
                <a:gd name="T10" fmla="*/ 0 h 31377"/>
                <a:gd name="T11" fmla="*/ 39456 w 39456"/>
                <a:gd name="T12" fmla="*/ 31377 h 31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456" h="31377" fill="none" extrusionOk="0">
                  <a:moveTo>
                    <a:pt x="37116" y="-1"/>
                  </a:moveTo>
                  <a:cubicBezTo>
                    <a:pt x="38654" y="3029"/>
                    <a:pt x="39456" y="6379"/>
                    <a:pt x="39456" y="9777"/>
                  </a:cubicBezTo>
                  <a:cubicBezTo>
                    <a:pt x="39456" y="21706"/>
                    <a:pt x="29785" y="31377"/>
                    <a:pt x="17856" y="31377"/>
                  </a:cubicBezTo>
                  <a:cubicBezTo>
                    <a:pt x="10707" y="31377"/>
                    <a:pt x="4022" y="27840"/>
                    <a:pt x="-1" y="21931"/>
                  </a:cubicBezTo>
                </a:path>
                <a:path w="39456" h="31377" stroke="0" extrusionOk="0">
                  <a:moveTo>
                    <a:pt x="37116" y="-1"/>
                  </a:moveTo>
                  <a:cubicBezTo>
                    <a:pt x="38654" y="3029"/>
                    <a:pt x="39456" y="6379"/>
                    <a:pt x="39456" y="9777"/>
                  </a:cubicBezTo>
                  <a:cubicBezTo>
                    <a:pt x="39456" y="21706"/>
                    <a:pt x="29785" y="31377"/>
                    <a:pt x="17856" y="31377"/>
                  </a:cubicBezTo>
                  <a:cubicBezTo>
                    <a:pt x="10707" y="31377"/>
                    <a:pt x="4022" y="27840"/>
                    <a:pt x="-1" y="21931"/>
                  </a:cubicBezTo>
                  <a:lnTo>
                    <a:pt x="17856" y="9777"/>
                  </a:lnTo>
                  <a:lnTo>
                    <a:pt x="37116" y="-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Rectangle 31">
              <a:extLst>
                <a:ext uri="{FF2B5EF4-FFF2-40B4-BE49-F238E27FC236}">
                  <a16:creationId xmlns:a16="http://schemas.microsoft.com/office/drawing/2014/main" id="{3E686B83-486E-400F-8699-EEE1C4168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400" y="3962400"/>
              <a:ext cx="307975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2002" name="Rectangle 32">
              <a:extLst>
                <a:ext uri="{FF2B5EF4-FFF2-40B4-BE49-F238E27FC236}">
                  <a16:creationId xmlns:a16="http://schemas.microsoft.com/office/drawing/2014/main" id="{3516E858-913C-40F4-BE63-5B47F7D6E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5400" y="2971800"/>
              <a:ext cx="307975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2003" name="Rectangle 33">
              <a:extLst>
                <a:ext uri="{FF2B5EF4-FFF2-40B4-BE49-F238E27FC236}">
                  <a16:creationId xmlns:a16="http://schemas.microsoft.com/office/drawing/2014/main" id="{B543CCB7-C621-42C6-8860-705AB900C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8800" y="4800600"/>
              <a:ext cx="280988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Monotype Corsiva" panose="03010101010201010101" pitchFamily="66" charset="0"/>
                </a:rPr>
                <a:t>v</a:t>
              </a:r>
            </a:p>
          </p:txBody>
        </p:sp>
        <p:sp>
          <p:nvSpPr>
            <p:cNvPr id="42004" name="Rectangle 34">
              <a:extLst>
                <a:ext uri="{FF2B5EF4-FFF2-40B4-BE49-F238E27FC236}">
                  <a16:creationId xmlns:a16="http://schemas.microsoft.com/office/drawing/2014/main" id="{B1770145-6A7D-4F86-816D-0C25DD854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4200" y="2743200"/>
              <a:ext cx="320675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</a:p>
          </p:txBody>
        </p:sp>
        <p:sp>
          <p:nvSpPr>
            <p:cNvPr id="42005" name="Freeform 72">
              <a:extLst>
                <a:ext uri="{FF2B5EF4-FFF2-40B4-BE49-F238E27FC236}">
                  <a16:creationId xmlns:a16="http://schemas.microsoft.com/office/drawing/2014/main" id="{E968D209-9B7F-475B-B475-3E0C65EC1C8D}"/>
                </a:ext>
              </a:extLst>
            </p:cNvPr>
            <p:cNvSpPr>
              <a:spLocks/>
            </p:cNvSpPr>
            <p:nvPr/>
          </p:nvSpPr>
          <p:spPr bwMode="auto">
            <a:xfrm>
              <a:off x="7620000" y="3200400"/>
              <a:ext cx="1295400" cy="914400"/>
            </a:xfrm>
            <a:custGeom>
              <a:avLst/>
              <a:gdLst>
                <a:gd name="T0" fmla="*/ 0 w 816"/>
                <a:gd name="T1" fmla="*/ 2147483646 h 576"/>
                <a:gd name="T2" fmla="*/ 2147483646 w 816"/>
                <a:gd name="T3" fmla="*/ 2147483646 h 576"/>
                <a:gd name="T4" fmla="*/ 2147483646 w 816"/>
                <a:gd name="T5" fmla="*/ 2147483646 h 576"/>
                <a:gd name="T6" fmla="*/ 2147483646 w 816"/>
                <a:gd name="T7" fmla="*/ 0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576"/>
                <a:gd name="T14" fmla="*/ 816 w 816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576">
                  <a:moveTo>
                    <a:pt x="0" y="576"/>
                  </a:moveTo>
                  <a:cubicBezTo>
                    <a:pt x="23" y="528"/>
                    <a:pt x="67" y="368"/>
                    <a:pt x="139" y="288"/>
                  </a:cubicBezTo>
                  <a:cubicBezTo>
                    <a:pt x="211" y="208"/>
                    <a:pt x="319" y="144"/>
                    <a:pt x="432" y="96"/>
                  </a:cubicBezTo>
                  <a:cubicBezTo>
                    <a:pt x="545" y="48"/>
                    <a:pt x="684" y="24"/>
                    <a:pt x="81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2006" name="Freeform 73">
              <a:extLst>
                <a:ext uri="{FF2B5EF4-FFF2-40B4-BE49-F238E27FC236}">
                  <a16:creationId xmlns:a16="http://schemas.microsoft.com/office/drawing/2014/main" id="{E523695A-1A33-4F45-865B-ACBF8B896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7620000" y="3200400"/>
              <a:ext cx="1295400" cy="1019175"/>
            </a:xfrm>
            <a:custGeom>
              <a:avLst/>
              <a:gdLst>
                <a:gd name="T0" fmla="*/ 2147483646 w 816"/>
                <a:gd name="T1" fmla="*/ 0 h 642"/>
                <a:gd name="T2" fmla="*/ 2147483646 w 816"/>
                <a:gd name="T3" fmla="*/ 2147483646 h 642"/>
                <a:gd name="T4" fmla="*/ 2147483646 w 816"/>
                <a:gd name="T5" fmla="*/ 2147483646 h 642"/>
                <a:gd name="T6" fmla="*/ 2147483646 w 816"/>
                <a:gd name="T7" fmla="*/ 2147483646 h 642"/>
                <a:gd name="T8" fmla="*/ 0 w 816"/>
                <a:gd name="T9" fmla="*/ 2147483646 h 6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642"/>
                <a:gd name="T17" fmla="*/ 816 w 816"/>
                <a:gd name="T18" fmla="*/ 642 h 6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642">
                  <a:moveTo>
                    <a:pt x="816" y="0"/>
                  </a:moveTo>
                  <a:cubicBezTo>
                    <a:pt x="804" y="80"/>
                    <a:pt x="798" y="162"/>
                    <a:pt x="768" y="240"/>
                  </a:cubicBezTo>
                  <a:cubicBezTo>
                    <a:pt x="738" y="318"/>
                    <a:pt x="716" y="404"/>
                    <a:pt x="636" y="468"/>
                  </a:cubicBezTo>
                  <a:cubicBezTo>
                    <a:pt x="556" y="532"/>
                    <a:pt x="394" y="606"/>
                    <a:pt x="288" y="624"/>
                  </a:cubicBezTo>
                  <a:cubicBezTo>
                    <a:pt x="182" y="642"/>
                    <a:pt x="88" y="608"/>
                    <a:pt x="0" y="5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2007" name="Rectangle 28">
              <a:extLst>
                <a:ext uri="{FF2B5EF4-FFF2-40B4-BE49-F238E27FC236}">
                  <a16:creationId xmlns:a16="http://schemas.microsoft.com/office/drawing/2014/main" id="{1F63C7C9-5513-4F47-8C56-8AB36EF1E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7200" y="3200400"/>
              <a:ext cx="346075" cy="363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2008" name="Rectangle 29">
              <a:extLst>
                <a:ext uri="{FF2B5EF4-FFF2-40B4-BE49-F238E27FC236}">
                  <a16:creationId xmlns:a16="http://schemas.microsoft.com/office/drawing/2014/main" id="{9F0AF794-DD72-4A07-BEA0-E586C1ED1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3810000"/>
              <a:ext cx="346075" cy="363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42009" name="Rectangle 30">
              <a:extLst>
                <a:ext uri="{FF2B5EF4-FFF2-40B4-BE49-F238E27FC236}">
                  <a16:creationId xmlns:a16="http://schemas.microsoft.com/office/drawing/2014/main" id="{082D5270-2DFC-4A20-AE9A-20E401F3F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3962400"/>
              <a:ext cx="346075" cy="363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C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81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81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81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1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46" grpId="0" animBg="1"/>
      <p:bldP spid="811047" grpId="0" animBg="1"/>
      <p:bldP spid="811049" grpId="0" animBg="1"/>
      <p:bldP spid="811050" grpId="0"/>
      <p:bldP spid="8110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F20E5B18-4779-438B-AA42-9661D8E980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8900" y="279400"/>
            <a:ext cx="4643438" cy="582613"/>
          </a:xfrm>
        </p:spPr>
        <p:txBody>
          <a:bodyPr/>
          <a:lstStyle/>
          <a:p>
            <a:r>
              <a:rPr lang="en-US" altLang="en-US"/>
              <a:t>1</a:t>
            </a:r>
            <a:r>
              <a:rPr lang="en-US" altLang="en-US" baseline="30000"/>
              <a:t>st</a:t>
            </a:r>
            <a:r>
              <a:rPr lang="en-US" altLang="en-US"/>
              <a:t> Law : General form</a:t>
            </a:r>
          </a:p>
        </p:txBody>
      </p:sp>
      <p:graphicFrame>
        <p:nvGraphicFramePr>
          <p:cNvPr id="815107" name="Object 3">
            <a:extLst>
              <a:ext uri="{FF2B5EF4-FFF2-40B4-BE49-F238E27FC236}">
                <a16:creationId xmlns:a16="http://schemas.microsoft.com/office/drawing/2014/main" id="{E3705569-1883-4AF6-825B-CDBC8ADAC1D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260475" y="3692525"/>
          <a:ext cx="74310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267200" imgH="368300" progId="Equation.3">
                  <p:embed/>
                </p:oleObj>
              </mc:Choice>
              <mc:Fallback>
                <p:oleObj name="Equation" r:id="rId4" imgW="4267200" imgH="368300" progId="Equation.3">
                  <p:embed/>
                  <p:pic>
                    <p:nvPicPr>
                      <p:cNvPr id="815107" name="Object 3">
                        <a:extLst>
                          <a:ext uri="{FF2B5EF4-FFF2-40B4-BE49-F238E27FC236}">
                            <a16:creationId xmlns:a16="http://schemas.microsoft.com/office/drawing/2014/main" id="{E3705569-1883-4AF6-825B-CDBC8ADAC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692525"/>
                        <a:ext cx="7431088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8" name="Object 4">
            <a:extLst>
              <a:ext uri="{FF2B5EF4-FFF2-40B4-BE49-F238E27FC236}">
                <a16:creationId xmlns:a16="http://schemas.microsoft.com/office/drawing/2014/main" id="{2017BE91-C57A-44D1-9849-40EF32DCC50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9200" y="4592638"/>
          <a:ext cx="7540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203700" imgH="203200" progId="Equation.3">
                  <p:embed/>
                </p:oleObj>
              </mc:Choice>
              <mc:Fallback>
                <p:oleObj name="Equation" r:id="rId6" imgW="4203700" imgH="203200" progId="Equation.3">
                  <p:embed/>
                  <p:pic>
                    <p:nvPicPr>
                      <p:cNvPr id="815108" name="Object 4">
                        <a:extLst>
                          <a:ext uri="{FF2B5EF4-FFF2-40B4-BE49-F238E27FC236}">
                            <a16:creationId xmlns:a16="http://schemas.microsoft.com/office/drawing/2014/main" id="{2017BE91-C57A-44D1-9849-40EF32DCC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92638"/>
                        <a:ext cx="7540625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Oval 5">
            <a:extLst>
              <a:ext uri="{FF2B5EF4-FFF2-40B4-BE49-F238E27FC236}">
                <a16:creationId xmlns:a16="http://schemas.microsoft.com/office/drawing/2014/main" id="{27B78D91-99C1-4140-B19A-D1765CC69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320925"/>
            <a:ext cx="2305050" cy="1162050"/>
          </a:xfrm>
          <a:prstGeom prst="ellips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5110" name="Rectangle 6" descr="Papyrus">
            <a:extLst>
              <a:ext uri="{FF2B5EF4-FFF2-40B4-BE49-F238E27FC236}">
                <a16:creationId xmlns:a16="http://schemas.microsoft.com/office/drawing/2014/main" id="{063D8DC2-64E2-4BCE-B550-F68C3A1EF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0488" y="2787650"/>
            <a:ext cx="152400" cy="2286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5111" name="Rectangle 7" descr="Papyrus">
            <a:extLst>
              <a:ext uri="{FF2B5EF4-FFF2-40B4-BE49-F238E27FC236}">
                <a16:creationId xmlns:a16="http://schemas.microsoft.com/office/drawing/2014/main" id="{0992DD06-6AA3-4301-9C4A-4EF43683E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787650"/>
            <a:ext cx="152400" cy="2286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40" name="Line 8">
            <a:extLst>
              <a:ext uri="{FF2B5EF4-FFF2-40B4-BE49-F238E27FC236}">
                <a16:creationId xmlns:a16="http://schemas.microsoft.com/office/drawing/2014/main" id="{49EF163B-45FD-4042-B8A1-6D05E964F9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0425" y="191135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9">
            <a:extLst>
              <a:ext uri="{FF2B5EF4-FFF2-40B4-BE49-F238E27FC236}">
                <a16:creationId xmlns:a16="http://schemas.microsoft.com/office/drawing/2014/main" id="{25FB3DC7-CCF5-4348-B8C4-E39F5CB759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8625" y="191135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Rectangle 10">
            <a:extLst>
              <a:ext uri="{FF2B5EF4-FFF2-40B4-BE49-F238E27FC236}">
                <a16:creationId xmlns:a16="http://schemas.microsoft.com/office/drawing/2014/main" id="{50780019-DE51-492F-A326-70FA80D16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668588"/>
            <a:ext cx="1235075" cy="466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/>
              <a:t>d</a:t>
            </a:r>
            <a:r>
              <a:rPr lang="en-US" altLang="en-US" sz="1800" b="0" i="0"/>
              <a:t>(</a:t>
            </a:r>
            <a:r>
              <a:rPr lang="en-US" altLang="en-US" sz="1800" b="0"/>
              <a:t>m</a:t>
            </a:r>
            <a:r>
              <a:rPr lang="en-US" altLang="en-US" b="0" baseline="-25000"/>
              <a:t>s</a:t>
            </a:r>
            <a:r>
              <a:rPr lang="en-US" altLang="en-US" sz="1800" b="0"/>
              <a:t> e</a:t>
            </a:r>
            <a:r>
              <a:rPr lang="en-US" altLang="en-US" b="0" baseline="-25000"/>
              <a:t>s</a:t>
            </a:r>
            <a:r>
              <a:rPr lang="en-US" altLang="en-US" sz="1800" b="0" i="0"/>
              <a:t>)/</a:t>
            </a:r>
            <a:r>
              <a:rPr lang="en-US" altLang="en-US" sz="1800" b="0"/>
              <a:t>dt</a:t>
            </a:r>
          </a:p>
        </p:txBody>
      </p:sp>
      <p:sp>
        <p:nvSpPr>
          <p:cNvPr id="815115" name="Rectangle 11">
            <a:extLst>
              <a:ext uri="{FF2B5EF4-FFF2-40B4-BE49-F238E27FC236}">
                <a16:creationId xmlns:a16="http://schemas.microsoft.com/office/drawing/2014/main" id="{8DEEA81A-CFF5-413C-80A8-9968131EB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7020" y="1963738"/>
            <a:ext cx="2639186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/>
              <a:t>e  +  P </a:t>
            </a:r>
            <a:r>
              <a:rPr lang="en-US" altLang="en-US" sz="1800" b="0">
                <a:latin typeface="Monotype Corsiva" panose="03010101010201010101" pitchFamily="66" charset="0"/>
              </a:rPr>
              <a:t>v</a:t>
            </a:r>
            <a:r>
              <a:rPr lang="en-US" altLang="en-US" sz="1800" b="0"/>
              <a:t>  =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/>
              <a:t> </a:t>
            </a:r>
            <a:r>
              <a:rPr lang="en-US" altLang="en-US" sz="1800" b="0" i="0"/>
              <a:t>(</a:t>
            </a:r>
            <a:r>
              <a:rPr lang="en-US" altLang="en-US" sz="1800" b="0"/>
              <a:t>u + P </a:t>
            </a:r>
            <a:r>
              <a:rPr lang="en-US" altLang="en-US" sz="1800" b="0">
                <a:latin typeface="Monotype Corsiva" panose="03010101010201010101" pitchFamily="66" charset="0"/>
              </a:rPr>
              <a:t>v</a:t>
            </a:r>
            <a:r>
              <a:rPr lang="en-US" altLang="en-US" sz="1800" b="0"/>
              <a:t> </a:t>
            </a:r>
            <a:r>
              <a:rPr lang="en-US" altLang="en-US" sz="1800" b="0" i="0"/>
              <a:t>)</a:t>
            </a:r>
            <a:r>
              <a:rPr lang="en-US" altLang="en-US" sz="1800" b="0"/>
              <a:t> + KE + PE + ..</a:t>
            </a:r>
          </a:p>
        </p:txBody>
      </p:sp>
      <p:sp>
        <p:nvSpPr>
          <p:cNvPr id="815116" name="Rectangle 12">
            <a:extLst>
              <a:ext uri="{FF2B5EF4-FFF2-40B4-BE49-F238E27FC236}">
                <a16:creationId xmlns:a16="http://schemas.microsoft.com/office/drawing/2014/main" id="{9797493C-E391-45D7-860A-2577B1052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25" y="2871788"/>
            <a:ext cx="298160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815117" name="AutoShape 13">
            <a:extLst>
              <a:ext uri="{FF2B5EF4-FFF2-40B4-BE49-F238E27FC236}">
                <a16:creationId xmlns:a16="http://schemas.microsoft.com/office/drawing/2014/main" id="{B1152C48-7907-4BF1-B8D1-356CE9051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6463" y="2278063"/>
            <a:ext cx="973137" cy="311150"/>
          </a:xfrm>
          <a:prstGeom prst="roundRect">
            <a:avLst>
              <a:gd name="adj" fmla="val 249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5118" name="Line 14">
            <a:extLst>
              <a:ext uri="{FF2B5EF4-FFF2-40B4-BE49-F238E27FC236}">
                <a16:creationId xmlns:a16="http://schemas.microsoft.com/office/drawing/2014/main" id="{27CA18EB-3327-4F08-9CB2-813EF1394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7163" y="2595563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9" name="Rectangle 15">
            <a:extLst>
              <a:ext uri="{FF2B5EF4-FFF2-40B4-BE49-F238E27FC236}">
                <a16:creationId xmlns:a16="http://schemas.microsoft.com/office/drawing/2014/main" id="{9B2F4E39-1478-498A-BF61-3B989F1C2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2749550"/>
            <a:ext cx="1080425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Enthalpy</a:t>
            </a:r>
          </a:p>
        </p:txBody>
      </p:sp>
      <p:sp>
        <p:nvSpPr>
          <p:cNvPr id="44048" name="Rectangle 16">
            <a:extLst>
              <a:ext uri="{FF2B5EF4-FFF2-40B4-BE49-F238E27FC236}">
                <a16:creationId xmlns:a16="http://schemas.microsoft.com/office/drawing/2014/main" id="{7FBCADB0-1D54-459D-9D56-C33681412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6740525" cy="363538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Sum of received powers =rate of increase of stored energies</a:t>
            </a:r>
          </a:p>
        </p:txBody>
      </p:sp>
      <p:grpSp>
        <p:nvGrpSpPr>
          <p:cNvPr id="44049" name="Group 17">
            <a:extLst>
              <a:ext uri="{FF2B5EF4-FFF2-40B4-BE49-F238E27FC236}">
                <a16:creationId xmlns:a16="http://schemas.microsoft.com/office/drawing/2014/main" id="{4B2B031A-F034-45EE-9CB4-C252E218B602}"/>
              </a:ext>
            </a:extLst>
          </p:cNvPr>
          <p:cNvGrpSpPr>
            <a:grpSpLocks/>
          </p:cNvGrpSpPr>
          <p:nvPr/>
        </p:nvGrpSpPr>
        <p:grpSpPr bwMode="auto">
          <a:xfrm>
            <a:off x="3082925" y="1487488"/>
            <a:ext cx="349250" cy="615950"/>
            <a:chOff x="1942" y="937"/>
            <a:chExt cx="220" cy="388"/>
          </a:xfrm>
        </p:grpSpPr>
        <p:sp>
          <p:nvSpPr>
            <p:cNvPr id="44090" name="Rectangle 18">
              <a:extLst>
                <a:ext uri="{FF2B5EF4-FFF2-40B4-BE49-F238E27FC236}">
                  <a16:creationId xmlns:a16="http://schemas.microsoft.com/office/drawing/2014/main" id="{263CE735-CC9C-4BA2-B376-E1D22A209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109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dirty="0"/>
                <a:t>Q</a:t>
              </a:r>
              <a:endParaRPr lang="en-US" altLang="en-US" b="0" baseline="-25000" dirty="0"/>
            </a:p>
          </p:txBody>
        </p:sp>
        <p:sp>
          <p:nvSpPr>
            <p:cNvPr id="44091" name="Text Box 19">
              <a:extLst>
                <a:ext uri="{FF2B5EF4-FFF2-40B4-BE49-F238E27FC236}">
                  <a16:creationId xmlns:a16="http://schemas.microsoft.com/office/drawing/2014/main" id="{C3926E80-4F12-449E-ADC6-AB7DD30B8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937"/>
              <a:ext cx="16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/>
                <a:t>.</a:t>
              </a:r>
            </a:p>
          </p:txBody>
        </p:sp>
      </p:grpSp>
      <p:grpSp>
        <p:nvGrpSpPr>
          <p:cNvPr id="44050" name="Group 20">
            <a:extLst>
              <a:ext uri="{FF2B5EF4-FFF2-40B4-BE49-F238E27FC236}">
                <a16:creationId xmlns:a16="http://schemas.microsoft.com/office/drawing/2014/main" id="{F559BE0D-DC67-41DF-8D7B-3EB360BBF927}"/>
              </a:ext>
            </a:extLst>
          </p:cNvPr>
          <p:cNvGrpSpPr>
            <a:grpSpLocks/>
          </p:cNvGrpSpPr>
          <p:nvPr/>
        </p:nvGrpSpPr>
        <p:grpSpPr bwMode="auto">
          <a:xfrm>
            <a:off x="4224338" y="1487488"/>
            <a:ext cx="384175" cy="612775"/>
            <a:chOff x="2661" y="937"/>
            <a:chExt cx="242" cy="386"/>
          </a:xfrm>
        </p:grpSpPr>
        <p:sp>
          <p:nvSpPr>
            <p:cNvPr id="44088" name="Rectangle 21">
              <a:extLst>
                <a:ext uri="{FF2B5EF4-FFF2-40B4-BE49-F238E27FC236}">
                  <a16:creationId xmlns:a16="http://schemas.microsoft.com/office/drawing/2014/main" id="{8730FD36-C284-4A70-831C-CB1B3B559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1" y="1094"/>
              <a:ext cx="24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/>
                <a:t>W</a:t>
              </a:r>
              <a:endParaRPr lang="en-US" altLang="en-US" b="0" baseline="-25000"/>
            </a:p>
          </p:txBody>
        </p:sp>
        <p:sp>
          <p:nvSpPr>
            <p:cNvPr id="44089" name="Text Box 22">
              <a:extLst>
                <a:ext uri="{FF2B5EF4-FFF2-40B4-BE49-F238E27FC236}">
                  <a16:creationId xmlns:a16="http://schemas.microsoft.com/office/drawing/2014/main" id="{9D33478D-5B7B-433E-A983-518D673525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937"/>
              <a:ext cx="16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/>
                <a:t>.</a:t>
              </a:r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F7B99C7B-F31B-4E83-BE81-34661A60ADF7}"/>
              </a:ext>
            </a:extLst>
          </p:cNvPr>
          <p:cNvGrpSpPr>
            <a:grpSpLocks/>
          </p:cNvGrpSpPr>
          <p:nvPr/>
        </p:nvGrpSpPr>
        <p:grpSpPr bwMode="auto">
          <a:xfrm>
            <a:off x="5054600" y="2325688"/>
            <a:ext cx="1774825" cy="579437"/>
            <a:chOff x="3184" y="1465"/>
            <a:chExt cx="1118" cy="365"/>
          </a:xfrm>
        </p:grpSpPr>
        <p:sp>
          <p:nvSpPr>
            <p:cNvPr id="44084" name="Line 24">
              <a:extLst>
                <a:ext uri="{FF2B5EF4-FFF2-40B4-BE49-F238E27FC236}">
                  <a16:creationId xmlns:a16="http://schemas.microsoft.com/office/drawing/2014/main" id="{7451C930-9DA1-4CE3-B1FB-304FAEB75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3" y="182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0"/>
            </a:p>
          </p:txBody>
        </p:sp>
        <p:grpSp>
          <p:nvGrpSpPr>
            <p:cNvPr id="44085" name="Group 25">
              <a:extLst>
                <a:ext uri="{FF2B5EF4-FFF2-40B4-BE49-F238E27FC236}">
                  <a16:creationId xmlns:a16="http://schemas.microsoft.com/office/drawing/2014/main" id="{EFEE9C64-B0AF-4DF3-AE63-6FEA410264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1465"/>
              <a:ext cx="1118" cy="365"/>
              <a:chOff x="3184" y="1465"/>
              <a:chExt cx="1118" cy="365"/>
            </a:xfrm>
          </p:grpSpPr>
          <p:sp>
            <p:nvSpPr>
              <p:cNvPr id="44086" name="Rectangle 26">
                <a:extLst>
                  <a:ext uri="{FF2B5EF4-FFF2-40B4-BE49-F238E27FC236}">
                    <a16:creationId xmlns:a16="http://schemas.microsoft.com/office/drawing/2014/main" id="{E115307B-18CB-4D2A-B675-6845257F4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4" y="1541"/>
                <a:ext cx="1118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b="0"/>
                  <a:t>m</a:t>
                </a:r>
                <a:r>
                  <a:rPr lang="en-US" altLang="en-US" b="0" baseline="-25000"/>
                  <a:t>out</a:t>
                </a:r>
                <a:r>
                  <a:rPr lang="en-US" altLang="en-US" b="0"/>
                  <a:t> </a:t>
                </a:r>
                <a:r>
                  <a:rPr lang="en-US" altLang="en-US" sz="1800" b="0" i="0"/>
                  <a:t>(</a:t>
                </a:r>
                <a:r>
                  <a:rPr lang="en-US" altLang="en-US" sz="1800" b="0"/>
                  <a:t>e + P </a:t>
                </a:r>
                <a:r>
                  <a:rPr lang="en-US" altLang="en-US" sz="1800" b="0">
                    <a:latin typeface="Monotype Corsiva" panose="03010101010201010101" pitchFamily="66" charset="0"/>
                  </a:rPr>
                  <a:t>v</a:t>
                </a:r>
                <a:r>
                  <a:rPr lang="en-US" altLang="en-US" sz="1800" b="0" i="0"/>
                  <a:t>)</a:t>
                </a:r>
                <a:r>
                  <a:rPr lang="en-US" altLang="en-US" b="0" baseline="-25000"/>
                  <a:t>out</a:t>
                </a:r>
              </a:p>
            </p:txBody>
          </p:sp>
          <p:sp>
            <p:nvSpPr>
              <p:cNvPr id="44087" name="Text Box 27">
                <a:extLst>
                  <a:ext uri="{FF2B5EF4-FFF2-40B4-BE49-F238E27FC236}">
                    <a16:creationId xmlns:a16="http://schemas.microsoft.com/office/drawing/2014/main" id="{199BF971-D6DD-421A-A939-E896ED977E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4" y="1465"/>
                <a:ext cx="164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/>
                  <a:t>.</a:t>
                </a:r>
              </a:p>
            </p:txBody>
          </p:sp>
        </p:grpSp>
      </p:grpSp>
      <p:grpSp>
        <p:nvGrpSpPr>
          <p:cNvPr id="6" name="Group 28">
            <a:extLst>
              <a:ext uri="{FF2B5EF4-FFF2-40B4-BE49-F238E27FC236}">
                <a16:creationId xmlns:a16="http://schemas.microsoft.com/office/drawing/2014/main" id="{5E927018-CD31-4128-BF8D-3733527B77BA}"/>
              </a:ext>
            </a:extLst>
          </p:cNvPr>
          <p:cNvGrpSpPr>
            <a:grpSpLocks/>
          </p:cNvGrpSpPr>
          <p:nvPr/>
        </p:nvGrpSpPr>
        <p:grpSpPr bwMode="auto">
          <a:xfrm>
            <a:off x="495300" y="1676400"/>
            <a:ext cx="2211388" cy="1236663"/>
            <a:chOff x="312" y="1056"/>
            <a:chExt cx="1393" cy="779"/>
          </a:xfrm>
        </p:grpSpPr>
        <p:sp>
          <p:nvSpPr>
            <p:cNvPr id="44078" name="Line 29">
              <a:extLst>
                <a:ext uri="{FF2B5EF4-FFF2-40B4-BE49-F238E27FC236}">
                  <a16:creationId xmlns:a16="http://schemas.microsoft.com/office/drawing/2014/main" id="{A4AD6BC0-2210-4DF3-8E90-80D194C8E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3" y="1828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0"/>
            </a:p>
          </p:txBody>
        </p:sp>
        <p:grpSp>
          <p:nvGrpSpPr>
            <p:cNvPr id="44079" name="Group 30">
              <a:extLst>
                <a:ext uri="{FF2B5EF4-FFF2-40B4-BE49-F238E27FC236}">
                  <a16:creationId xmlns:a16="http://schemas.microsoft.com/office/drawing/2014/main" id="{4BBABC9E-4953-433B-983B-9B7A8CA89B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465"/>
              <a:ext cx="997" cy="370"/>
              <a:chOff x="496" y="1465"/>
              <a:chExt cx="997" cy="370"/>
            </a:xfrm>
          </p:grpSpPr>
          <p:sp>
            <p:nvSpPr>
              <p:cNvPr id="44082" name="Rectangle 31">
                <a:extLst>
                  <a:ext uri="{FF2B5EF4-FFF2-40B4-BE49-F238E27FC236}">
                    <a16:creationId xmlns:a16="http://schemas.microsoft.com/office/drawing/2014/main" id="{480A747C-0A69-4656-BBD5-CF9A71805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1541"/>
                <a:ext cx="997" cy="29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b="0"/>
                  <a:t>m</a:t>
                </a:r>
                <a:r>
                  <a:rPr lang="en-US" altLang="en-US" b="0" baseline="-25000"/>
                  <a:t>in</a:t>
                </a:r>
                <a:r>
                  <a:rPr lang="en-US" altLang="en-US" b="0"/>
                  <a:t> </a:t>
                </a:r>
                <a:r>
                  <a:rPr lang="en-US" altLang="en-US" sz="1800" b="0" i="0"/>
                  <a:t>(</a:t>
                </a:r>
                <a:r>
                  <a:rPr lang="en-US" altLang="en-US" sz="1800" b="0"/>
                  <a:t>e + P </a:t>
                </a:r>
                <a:r>
                  <a:rPr lang="en-US" altLang="en-US" sz="1800" b="0">
                    <a:latin typeface="Monotype Corsiva" panose="03010101010201010101" pitchFamily="66" charset="0"/>
                  </a:rPr>
                  <a:t>v</a:t>
                </a:r>
                <a:r>
                  <a:rPr lang="en-US" altLang="en-US" sz="1800" b="0" i="0"/>
                  <a:t>)</a:t>
                </a:r>
                <a:r>
                  <a:rPr lang="en-US" altLang="en-US" b="0" baseline="-25000"/>
                  <a:t>in</a:t>
                </a:r>
              </a:p>
            </p:txBody>
          </p:sp>
          <p:sp>
            <p:nvSpPr>
              <p:cNvPr id="44083" name="Text Box 32">
                <a:extLst>
                  <a:ext uri="{FF2B5EF4-FFF2-40B4-BE49-F238E27FC236}">
                    <a16:creationId xmlns:a16="http://schemas.microsoft.com/office/drawing/2014/main" id="{44207981-72BB-4942-8CF6-96CC3761D8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6" y="1465"/>
                <a:ext cx="164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/>
                  <a:t>.</a:t>
                </a:r>
              </a:p>
            </p:txBody>
          </p:sp>
        </p:grpSp>
        <p:sp>
          <p:nvSpPr>
            <p:cNvPr id="44080" name="Rectangle 33">
              <a:extLst>
                <a:ext uri="{FF2B5EF4-FFF2-40B4-BE49-F238E27FC236}">
                  <a16:creationId xmlns:a16="http://schemas.microsoft.com/office/drawing/2014/main" id="{E1F48D38-D618-4732-BB7B-B0FF0A68C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1056"/>
              <a:ext cx="129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i="0">
                  <a:latin typeface="Arial" panose="020B0604020202020204" pitchFamily="34" charset="0"/>
                  <a:cs typeface="Arial" panose="020B0604020202020204" pitchFamily="34" charset="0"/>
                </a:rPr>
                <a:t>Energy carried by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i="0">
                  <a:latin typeface="Arial" panose="020B0604020202020204" pitchFamily="34" charset="0"/>
                  <a:cs typeface="Arial" panose="020B0604020202020204" pitchFamily="34" charset="0"/>
                </a:rPr>
                <a:t>entering mass</a:t>
              </a:r>
            </a:p>
          </p:txBody>
        </p:sp>
        <p:sp>
          <p:nvSpPr>
            <p:cNvPr id="44081" name="Line 34">
              <a:extLst>
                <a:ext uri="{FF2B5EF4-FFF2-40B4-BE49-F238E27FC236}">
                  <a16:creationId xmlns:a16="http://schemas.microsoft.com/office/drawing/2014/main" id="{497F7629-E94F-4466-95E3-8B68B2557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1344"/>
              <a:ext cx="4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 b="0"/>
            </a:p>
          </p:txBody>
        </p:sp>
      </p:grpSp>
      <p:sp>
        <p:nvSpPr>
          <p:cNvPr id="44053" name="Rectangle 35">
            <a:extLst>
              <a:ext uri="{FF2B5EF4-FFF2-40B4-BE49-F238E27FC236}">
                <a16:creationId xmlns:a16="http://schemas.microsoft.com/office/drawing/2014/main" id="{828D468F-F800-46FE-8B95-E6B031F32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19425"/>
            <a:ext cx="10922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/>
              <a:t>e  = E / m</a:t>
            </a:r>
          </a:p>
        </p:txBody>
      </p:sp>
      <p:grpSp>
        <p:nvGrpSpPr>
          <p:cNvPr id="8" name="Group 36">
            <a:extLst>
              <a:ext uri="{FF2B5EF4-FFF2-40B4-BE49-F238E27FC236}">
                <a16:creationId xmlns:a16="http://schemas.microsoft.com/office/drawing/2014/main" id="{F9457A86-B92A-434F-BF8C-E589673B3BEE}"/>
              </a:ext>
            </a:extLst>
          </p:cNvPr>
          <p:cNvGrpSpPr>
            <a:grpSpLocks/>
          </p:cNvGrpSpPr>
          <p:nvPr/>
        </p:nvGrpSpPr>
        <p:grpSpPr bwMode="auto">
          <a:xfrm>
            <a:off x="4264025" y="4038600"/>
            <a:ext cx="5489575" cy="2438400"/>
            <a:chOff x="2686" y="2544"/>
            <a:chExt cx="3458" cy="1536"/>
          </a:xfrm>
        </p:grpSpPr>
        <p:sp>
          <p:nvSpPr>
            <p:cNvPr id="44062" name="Rectangle 37">
              <a:extLst>
                <a:ext uri="{FF2B5EF4-FFF2-40B4-BE49-F238E27FC236}">
                  <a16:creationId xmlns:a16="http://schemas.microsoft.com/office/drawing/2014/main" id="{13030ACB-A0FF-40B8-A2C3-65FE17B2C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264"/>
              <a:ext cx="3456" cy="816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>
              <a:prstShdw prst="shdw17" dist="17961" dir="2700000">
                <a:srgbClr val="7A7A99"/>
              </a:prstShdw>
            </a:effectLst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4063" name="Object 38">
              <a:extLst>
                <a:ext uri="{FF2B5EF4-FFF2-40B4-BE49-F238E27FC236}">
                  <a16:creationId xmlns:a16="http://schemas.microsoft.com/office/drawing/2014/main" id="{27682C1C-EB61-4546-84D8-3DE39AC5E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4" y="3736"/>
            <a:ext cx="171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9" imgW="1358310" imgH="203112" progId="Equation.3">
                    <p:embed/>
                  </p:oleObj>
                </mc:Choice>
                <mc:Fallback>
                  <p:oleObj name="Equation" r:id="rId9" imgW="1358310" imgH="203112" progId="Equation.3">
                    <p:embed/>
                    <p:pic>
                      <p:nvPicPr>
                        <p:cNvPr id="44063" name="Object 38">
                          <a:extLst>
                            <a:ext uri="{FF2B5EF4-FFF2-40B4-BE49-F238E27FC236}">
                              <a16:creationId xmlns:a16="http://schemas.microsoft.com/office/drawing/2014/main" id="{27682C1C-EB61-4546-84D8-3DE39AC5E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3736"/>
                          <a:ext cx="1710" cy="2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64" name="Group 39">
              <a:extLst>
                <a:ext uri="{FF2B5EF4-FFF2-40B4-BE49-F238E27FC236}">
                  <a16:creationId xmlns:a16="http://schemas.microsoft.com/office/drawing/2014/main" id="{AC9CE06C-937E-4039-9C7D-4EA414507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6" y="3298"/>
              <a:ext cx="2151" cy="406"/>
              <a:chOff x="2686" y="3298"/>
              <a:chExt cx="2151" cy="406"/>
            </a:xfrm>
          </p:grpSpPr>
          <p:sp>
            <p:nvSpPr>
              <p:cNvPr id="44074" name="Rectangle 40">
                <a:extLst>
                  <a:ext uri="{FF2B5EF4-FFF2-40B4-BE49-F238E27FC236}">
                    <a16:creationId xmlns:a16="http://schemas.microsoft.com/office/drawing/2014/main" id="{E690F27D-37AD-4275-B116-0B314B4B5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6" y="3298"/>
                <a:ext cx="2151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For a steady state flow (SSF):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b="0" dirty="0"/>
                  <a:t>d</a:t>
                </a:r>
                <a:r>
                  <a:rPr lang="en-US" altLang="en-US" sz="1800" b="0" i="0" dirty="0"/>
                  <a:t>(</a:t>
                </a:r>
                <a:r>
                  <a:rPr lang="en-US" altLang="en-US" sz="1800" b="0" dirty="0"/>
                  <a:t>.</a:t>
                </a:r>
                <a:r>
                  <a:rPr lang="en-US" altLang="en-US" sz="1800" b="0" i="0" dirty="0"/>
                  <a:t>)</a:t>
                </a:r>
                <a:r>
                  <a:rPr lang="en-US" altLang="en-US" sz="1800" b="0" dirty="0"/>
                  <a:t>/dt =0;  m</a:t>
                </a:r>
                <a:r>
                  <a:rPr lang="en-US" altLang="en-US" sz="1800" b="0" baseline="-25000" dirty="0"/>
                  <a:t>in</a:t>
                </a:r>
                <a:r>
                  <a:rPr lang="en-US" altLang="en-US" sz="1800" b="0" dirty="0"/>
                  <a:t> = </a:t>
                </a:r>
                <a:r>
                  <a:rPr lang="en-US" altLang="en-US" sz="1800" b="0" dirty="0" err="1"/>
                  <a:t>m</a:t>
                </a:r>
                <a:r>
                  <a:rPr lang="en-US" altLang="en-US" sz="1800" b="0" baseline="-25000" dirty="0" err="1"/>
                  <a:t>out</a:t>
                </a:r>
                <a:r>
                  <a:rPr lang="en-US" altLang="en-US" sz="1800" b="0" dirty="0"/>
                  <a:t>= m</a:t>
                </a:r>
              </a:p>
            </p:txBody>
          </p:sp>
          <p:sp>
            <p:nvSpPr>
              <p:cNvPr id="44075" name="Rectangle 41">
                <a:extLst>
                  <a:ext uri="{FF2B5EF4-FFF2-40B4-BE49-F238E27FC236}">
                    <a16:creationId xmlns:a16="http://schemas.microsoft.com/office/drawing/2014/main" id="{AA6CFC5D-3B83-4478-BCF7-75114C63D2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3385"/>
                <a:ext cx="15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.</a:t>
                </a:r>
              </a:p>
            </p:txBody>
          </p:sp>
          <p:sp>
            <p:nvSpPr>
              <p:cNvPr id="44076" name="Rectangle 42">
                <a:extLst>
                  <a:ext uri="{FF2B5EF4-FFF2-40B4-BE49-F238E27FC236}">
                    <a16:creationId xmlns:a16="http://schemas.microsoft.com/office/drawing/2014/main" id="{19584242-E29F-4324-A094-5A71F897D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0" y="3385"/>
                <a:ext cx="15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.</a:t>
                </a:r>
              </a:p>
            </p:txBody>
          </p:sp>
          <p:sp>
            <p:nvSpPr>
              <p:cNvPr id="44077" name="Rectangle 43">
                <a:extLst>
                  <a:ext uri="{FF2B5EF4-FFF2-40B4-BE49-F238E27FC236}">
                    <a16:creationId xmlns:a16="http://schemas.microsoft.com/office/drawing/2014/main" id="{5BBF2B4B-D090-4196-9FC7-52C325352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6" y="3385"/>
                <a:ext cx="15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.</a:t>
                </a:r>
              </a:p>
            </p:txBody>
          </p:sp>
        </p:grpSp>
        <p:grpSp>
          <p:nvGrpSpPr>
            <p:cNvPr id="44065" name="Group 44">
              <a:extLst>
                <a:ext uri="{FF2B5EF4-FFF2-40B4-BE49-F238E27FC236}">
                  <a16:creationId xmlns:a16="http://schemas.microsoft.com/office/drawing/2014/main" id="{A6BDC5A1-B846-4671-8BDE-5EF0E5C08B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3371"/>
              <a:ext cx="718" cy="364"/>
              <a:chOff x="3761" y="3515"/>
              <a:chExt cx="718" cy="364"/>
            </a:xfrm>
          </p:grpSpPr>
          <p:sp>
            <p:nvSpPr>
              <p:cNvPr id="44071" name="Rectangle 45">
                <a:extLst>
                  <a:ext uri="{FF2B5EF4-FFF2-40B4-BE49-F238E27FC236}">
                    <a16:creationId xmlns:a16="http://schemas.microsoft.com/office/drawing/2014/main" id="{B229E66D-3868-4841-A1CC-DC0F72768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1" y="3648"/>
                <a:ext cx="71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b="0" dirty="0"/>
                  <a:t>q  = Q / m</a:t>
                </a:r>
              </a:p>
            </p:txBody>
          </p:sp>
          <p:sp>
            <p:nvSpPr>
              <p:cNvPr id="44072" name="Rectangle 46">
                <a:extLst>
                  <a:ext uri="{FF2B5EF4-FFF2-40B4-BE49-F238E27FC236}">
                    <a16:creationId xmlns:a16="http://schemas.microsoft.com/office/drawing/2014/main" id="{70B4F61A-424B-4C8B-BB38-0106F5A55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3563"/>
                <a:ext cx="15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dirty="0"/>
                  <a:t>.</a:t>
                </a:r>
              </a:p>
            </p:txBody>
          </p:sp>
          <p:sp>
            <p:nvSpPr>
              <p:cNvPr id="44073" name="Rectangle 47">
                <a:extLst>
                  <a:ext uri="{FF2B5EF4-FFF2-40B4-BE49-F238E27FC236}">
                    <a16:creationId xmlns:a16="http://schemas.microsoft.com/office/drawing/2014/main" id="{74BD4AAC-CCAC-4817-BC38-F0E310D97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515"/>
                <a:ext cx="15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.</a:t>
                </a:r>
              </a:p>
            </p:txBody>
          </p:sp>
        </p:grpSp>
        <p:grpSp>
          <p:nvGrpSpPr>
            <p:cNvPr id="44066" name="Group 48">
              <a:extLst>
                <a:ext uri="{FF2B5EF4-FFF2-40B4-BE49-F238E27FC236}">
                  <a16:creationId xmlns:a16="http://schemas.microsoft.com/office/drawing/2014/main" id="{6A5D3E05-C23B-4775-BC8A-7D3BF82E5D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7" y="3360"/>
              <a:ext cx="752" cy="362"/>
              <a:chOff x="4488" y="3504"/>
              <a:chExt cx="752" cy="362"/>
            </a:xfrm>
          </p:grpSpPr>
          <p:sp>
            <p:nvSpPr>
              <p:cNvPr id="44068" name="Rectangle 49">
                <a:extLst>
                  <a:ext uri="{FF2B5EF4-FFF2-40B4-BE49-F238E27FC236}">
                    <a16:creationId xmlns:a16="http://schemas.microsoft.com/office/drawing/2014/main" id="{D3C2FFD5-C070-4690-B2D2-42FE9A3A1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8" y="3637"/>
                <a:ext cx="752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 b="0"/>
                  <a:t>w  = W / m</a:t>
                </a:r>
              </a:p>
            </p:txBody>
          </p:sp>
          <p:sp>
            <p:nvSpPr>
              <p:cNvPr id="44069" name="Rectangle 50">
                <a:extLst>
                  <a:ext uri="{FF2B5EF4-FFF2-40B4-BE49-F238E27FC236}">
                    <a16:creationId xmlns:a16="http://schemas.microsoft.com/office/drawing/2014/main" id="{871B55C4-BC3A-4988-82B0-CA0AC7EE6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6" y="3552"/>
                <a:ext cx="15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.</a:t>
                </a:r>
              </a:p>
            </p:txBody>
          </p:sp>
          <p:sp>
            <p:nvSpPr>
              <p:cNvPr id="44070" name="Rectangle 51">
                <a:extLst>
                  <a:ext uri="{FF2B5EF4-FFF2-40B4-BE49-F238E27FC236}">
                    <a16:creationId xmlns:a16="http://schemas.microsoft.com/office/drawing/2014/main" id="{525B44A8-5AA2-44E1-96E2-92812BE03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4" y="3504"/>
                <a:ext cx="15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.</a:t>
                </a:r>
              </a:p>
            </p:txBody>
          </p:sp>
        </p:grpSp>
        <p:sp>
          <p:nvSpPr>
            <p:cNvPr id="44067" name="Freeform 52">
              <a:extLst>
                <a:ext uri="{FF2B5EF4-FFF2-40B4-BE49-F238E27FC236}">
                  <a16:creationId xmlns:a16="http://schemas.microsoft.com/office/drawing/2014/main" id="{9208223F-7969-4D55-B9C5-6EE8B5B793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8" y="2544"/>
              <a:ext cx="240" cy="720"/>
            </a:xfrm>
            <a:custGeom>
              <a:avLst/>
              <a:gdLst>
                <a:gd name="T0" fmla="*/ 0 w 240"/>
                <a:gd name="T1" fmla="*/ 0 h 720"/>
                <a:gd name="T2" fmla="*/ 240 w 240"/>
                <a:gd name="T3" fmla="*/ 0 h 720"/>
                <a:gd name="T4" fmla="*/ 240 w 240"/>
                <a:gd name="T5" fmla="*/ 720 h 720"/>
                <a:gd name="T6" fmla="*/ 0 60000 65536"/>
                <a:gd name="T7" fmla="*/ 0 60000 65536"/>
                <a:gd name="T8" fmla="*/ 0 60000 65536"/>
                <a:gd name="T9" fmla="*/ 0 w 240"/>
                <a:gd name="T10" fmla="*/ 0 h 720"/>
                <a:gd name="T11" fmla="*/ 240 w 24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720">
                  <a:moveTo>
                    <a:pt x="0" y="0"/>
                  </a:moveTo>
                  <a:lnTo>
                    <a:pt x="240" y="0"/>
                  </a:lnTo>
                  <a:lnTo>
                    <a:pt x="240" y="72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2" name="Group 53">
            <a:extLst>
              <a:ext uri="{FF2B5EF4-FFF2-40B4-BE49-F238E27FC236}">
                <a16:creationId xmlns:a16="http://schemas.microsoft.com/office/drawing/2014/main" id="{EE6BF0BB-3C2E-4947-9988-D986B10F25B3}"/>
              </a:ext>
            </a:extLst>
          </p:cNvPr>
          <p:cNvGrpSpPr>
            <a:grpSpLocks/>
          </p:cNvGrpSpPr>
          <p:nvPr/>
        </p:nvGrpSpPr>
        <p:grpSpPr bwMode="auto">
          <a:xfrm>
            <a:off x="85725" y="4789488"/>
            <a:ext cx="4038600" cy="1676400"/>
            <a:chOff x="54" y="3017"/>
            <a:chExt cx="2544" cy="1056"/>
          </a:xfrm>
        </p:grpSpPr>
        <p:sp>
          <p:nvSpPr>
            <p:cNvPr id="44056" name="Rectangle 54">
              <a:extLst>
                <a:ext uri="{FF2B5EF4-FFF2-40B4-BE49-F238E27FC236}">
                  <a16:creationId xmlns:a16="http://schemas.microsoft.com/office/drawing/2014/main" id="{F26C322A-97F5-4DA5-B556-D6C13F025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" y="3257"/>
              <a:ext cx="2544" cy="816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>
              <a:prstShdw prst="shdw17" dist="17961" dir="2700000">
                <a:srgbClr val="7A7A99"/>
              </a:prstShdw>
            </a:effectLst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4057" name="Object 55">
              <a:extLst>
                <a:ext uri="{FF2B5EF4-FFF2-40B4-BE49-F238E27FC236}">
                  <a16:creationId xmlns:a16="http://schemas.microsoft.com/office/drawing/2014/main" id="{23D37E3B-5A6B-4BFE-A756-BFB5DB721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" y="3736"/>
            <a:ext cx="171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1" imgW="1358310" imgH="203112" progId="Equation.3">
                    <p:embed/>
                  </p:oleObj>
                </mc:Choice>
                <mc:Fallback>
                  <p:oleObj name="Equation" r:id="rId11" imgW="1358310" imgH="203112" progId="Equation.3">
                    <p:embed/>
                    <p:pic>
                      <p:nvPicPr>
                        <p:cNvPr id="44057" name="Object 55">
                          <a:extLst>
                            <a:ext uri="{FF2B5EF4-FFF2-40B4-BE49-F238E27FC236}">
                              <a16:creationId xmlns:a16="http://schemas.microsoft.com/office/drawing/2014/main" id="{23D37E3B-5A6B-4BFE-A756-BFB5DB7213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3736"/>
                          <a:ext cx="1711" cy="2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8" name="Rectangle 56">
              <a:extLst>
                <a:ext uri="{FF2B5EF4-FFF2-40B4-BE49-F238E27FC236}">
                  <a16:creationId xmlns:a16="http://schemas.microsoft.com/office/drawing/2014/main" id="{EDADB981-01E6-498E-89CA-5463E413B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312"/>
              <a:ext cx="1642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For a closed system: 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dirty="0"/>
                <a:t>m</a:t>
              </a:r>
              <a:r>
                <a:rPr lang="en-US" altLang="en-US" sz="1800" b="0" baseline="-25000" dirty="0"/>
                <a:t>in</a:t>
              </a:r>
              <a:r>
                <a:rPr lang="en-US" altLang="en-US" sz="1800" b="0" dirty="0"/>
                <a:t> = </a:t>
              </a:r>
              <a:r>
                <a:rPr lang="en-US" altLang="en-US" sz="1800" b="0" dirty="0" err="1"/>
                <a:t>m</a:t>
              </a:r>
              <a:r>
                <a:rPr lang="en-US" altLang="en-US" sz="1800" b="0" baseline="-25000" dirty="0" err="1"/>
                <a:t>out</a:t>
              </a:r>
              <a:r>
                <a:rPr lang="en-US" altLang="en-US" sz="1800" b="0" dirty="0"/>
                <a:t>= 0</a:t>
              </a:r>
            </a:p>
          </p:txBody>
        </p:sp>
        <p:sp>
          <p:nvSpPr>
            <p:cNvPr id="44059" name="Rectangle 57">
              <a:extLst>
                <a:ext uri="{FF2B5EF4-FFF2-40B4-BE49-F238E27FC236}">
                  <a16:creationId xmlns:a16="http://schemas.microsoft.com/office/drawing/2014/main" id="{713439BB-4048-44A3-B024-423B2AC10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" y="3456"/>
              <a:ext cx="7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 dirty="0"/>
                <a:t>q  = Q / </a:t>
              </a:r>
              <a:r>
                <a:rPr lang="en-US" altLang="en-US" sz="1800" b="0" dirty="0" err="1"/>
                <a:t>m</a:t>
              </a:r>
              <a:r>
                <a:rPr lang="en-US" altLang="en-US" sz="1800" b="0" baseline="-25000" dirty="0" err="1"/>
                <a:t>s</a:t>
              </a:r>
              <a:endParaRPr lang="en-US" altLang="en-US" sz="1800" b="0" baseline="-25000" dirty="0"/>
            </a:p>
          </p:txBody>
        </p:sp>
        <p:sp>
          <p:nvSpPr>
            <p:cNvPr id="44060" name="Rectangle 58">
              <a:extLst>
                <a:ext uri="{FF2B5EF4-FFF2-40B4-BE49-F238E27FC236}">
                  <a16:creationId xmlns:a16="http://schemas.microsoft.com/office/drawing/2014/main" id="{18CE74AC-6F78-450B-B7FF-0A5D9183B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2" y="3459"/>
              <a:ext cx="78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b="0"/>
                <a:t>w  = W / m</a:t>
              </a:r>
              <a:r>
                <a:rPr lang="en-US" altLang="en-US" sz="1800" b="0" baseline="-25000"/>
                <a:t>s</a:t>
              </a:r>
            </a:p>
          </p:txBody>
        </p:sp>
        <p:sp>
          <p:nvSpPr>
            <p:cNvPr id="44061" name="Freeform 59">
              <a:extLst>
                <a:ext uri="{FF2B5EF4-FFF2-40B4-BE49-F238E27FC236}">
                  <a16:creationId xmlns:a16="http://schemas.microsoft.com/office/drawing/2014/main" id="{CD7943A3-4A00-4AE3-8E8E-1BDC7131A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" y="3017"/>
              <a:ext cx="240" cy="240"/>
            </a:xfrm>
            <a:custGeom>
              <a:avLst/>
              <a:gdLst>
                <a:gd name="T0" fmla="*/ 240 w 240"/>
                <a:gd name="T1" fmla="*/ 0 h 240"/>
                <a:gd name="T2" fmla="*/ 0 w 240"/>
                <a:gd name="T3" fmla="*/ 0 h 240"/>
                <a:gd name="T4" fmla="*/ 0 w 240"/>
                <a:gd name="T5" fmla="*/ 240 h 240"/>
                <a:gd name="T6" fmla="*/ 0 60000 65536"/>
                <a:gd name="T7" fmla="*/ 0 60000 65536"/>
                <a:gd name="T8" fmla="*/ 0 60000 65536"/>
                <a:gd name="T9" fmla="*/ 0 w 240"/>
                <a:gd name="T10" fmla="*/ 0 h 240"/>
                <a:gd name="T11" fmla="*/ 240 w 24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240">
                  <a:moveTo>
                    <a:pt x="240" y="0"/>
                  </a:moveTo>
                  <a:lnTo>
                    <a:pt x="0" y="0"/>
                  </a:lnTo>
                  <a:lnTo>
                    <a:pt x="0" y="24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1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81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8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8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0" grpId="0" animBg="1"/>
      <p:bldP spid="815111" grpId="0" animBg="1"/>
      <p:bldP spid="815115" grpId="0"/>
      <p:bldP spid="815116" grpId="0" animBg="1"/>
      <p:bldP spid="815117" grpId="0" animBg="1"/>
      <p:bldP spid="815119" grpId="0"/>
      <p:bldP spid="440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A50-C9E9-4EC1-A4CE-DD65614B1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5416" y="276524"/>
            <a:ext cx="2131995" cy="588366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882252-F9FF-43C9-8FBD-2839BF84AABC}"/>
              </a:ext>
            </a:extLst>
          </p:cNvPr>
          <p:cNvSpPr txBox="1"/>
          <p:nvPr/>
        </p:nvSpPr>
        <p:spPr>
          <a:xfrm>
            <a:off x="351712" y="1492250"/>
            <a:ext cx="5472973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Internal energy is a state proper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0F5528-2AAF-4717-B01C-A0873B9BB017}"/>
              </a:ext>
            </a:extLst>
          </p:cNvPr>
          <p:cNvSpPr txBox="1"/>
          <p:nvPr/>
        </p:nvSpPr>
        <p:spPr>
          <a:xfrm>
            <a:off x="333277" y="3548550"/>
            <a:ext cx="6045053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A special case for a closed system is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EFEF46-9E9D-4EE6-A432-70DA8225E079}"/>
              </a:ext>
            </a:extLst>
          </p:cNvPr>
          <p:cNvSpPr txBox="1"/>
          <p:nvPr/>
        </p:nvSpPr>
        <p:spPr>
          <a:xfrm>
            <a:off x="333277" y="2231475"/>
            <a:ext cx="5827236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The general form of the First Law is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AA503E-5F1B-4581-B444-A082E907431B}"/>
              </a:ext>
            </a:extLst>
          </p:cNvPr>
          <p:cNvSpPr txBox="1"/>
          <p:nvPr/>
        </p:nvSpPr>
        <p:spPr>
          <a:xfrm>
            <a:off x="333277" y="4648200"/>
            <a:ext cx="8916031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A special case for a Steady State Steady Flow process is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019B3C-9F97-44BA-802E-5BA09725A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28948"/>
              </p:ext>
            </p:extLst>
          </p:nvPr>
        </p:nvGraphicFramePr>
        <p:xfrm>
          <a:off x="914400" y="2914588"/>
          <a:ext cx="7534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7534910" imgH="745547" progId="Equation.DSMT4">
                  <p:embed/>
                </p:oleObj>
              </mc:Choice>
              <mc:Fallback>
                <p:oleObj name="Equation" r:id="rId5" imgW="7534910" imgH="74554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3019B3C-9F97-44BA-802E-5BA09725A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914588"/>
                        <a:ext cx="753427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5">
            <a:extLst>
              <a:ext uri="{FF2B5EF4-FFF2-40B4-BE49-F238E27FC236}">
                <a16:creationId xmlns:a16="http://schemas.microsoft.com/office/drawing/2014/main" id="{7399F209-C411-4960-9124-AE5FF0463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17367"/>
              </p:ext>
            </p:extLst>
          </p:nvPr>
        </p:nvGraphicFramePr>
        <p:xfrm>
          <a:off x="919480" y="4182513"/>
          <a:ext cx="271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358310" imgH="203112" progId="Equation.3">
                  <p:embed/>
                </p:oleObj>
              </mc:Choice>
              <mc:Fallback>
                <p:oleObj name="Equation" r:id="rId7" imgW="1358310" imgH="203112" progId="Equation.3">
                  <p:embed/>
                  <p:pic>
                    <p:nvPicPr>
                      <p:cNvPr id="17" name="Object 55">
                        <a:extLst>
                          <a:ext uri="{FF2B5EF4-FFF2-40B4-BE49-F238E27FC236}">
                            <a16:creationId xmlns:a16="http://schemas.microsoft.com/office/drawing/2014/main" id="{7399F209-C411-4960-9124-AE5FF0463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80" y="4182513"/>
                        <a:ext cx="2716213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8">
            <a:extLst>
              <a:ext uri="{FF2B5EF4-FFF2-40B4-BE49-F238E27FC236}">
                <a16:creationId xmlns:a16="http://schemas.microsoft.com/office/drawing/2014/main" id="{E0BB5A74-A70E-483E-8A79-29661C5B5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91172"/>
              </p:ext>
            </p:extLst>
          </p:nvPr>
        </p:nvGraphicFramePr>
        <p:xfrm>
          <a:off x="921068" y="5365750"/>
          <a:ext cx="2714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358310" imgH="203112" progId="Equation.3">
                  <p:embed/>
                </p:oleObj>
              </mc:Choice>
              <mc:Fallback>
                <p:oleObj name="Equation" r:id="rId9" imgW="1358310" imgH="203112" progId="Equation.3">
                  <p:embed/>
                  <p:pic>
                    <p:nvPicPr>
                      <p:cNvPr id="18" name="Object 38">
                        <a:extLst>
                          <a:ext uri="{FF2B5EF4-FFF2-40B4-BE49-F238E27FC236}">
                            <a16:creationId xmlns:a16="http://schemas.microsoft.com/office/drawing/2014/main" id="{E0BB5A74-A70E-483E-8A79-29661C5B5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8" y="5365750"/>
                        <a:ext cx="271462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2667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892"/>
    </mc:Choice>
    <mc:Fallback xmlns="">
      <p:transition spd="slow" advTm="668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7.3|23.9|6.7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50</TotalTime>
  <Words>346</Words>
  <Application>Microsoft Office PowerPoint</Application>
  <PresentationFormat>A4 Paper (210x297 mm)</PresentationFormat>
  <Paragraphs>92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Monotype Corsiva</vt:lpstr>
      <vt:lpstr>Symbol</vt:lpstr>
      <vt:lpstr>Times New Roman</vt:lpstr>
      <vt:lpstr>Wingdings</vt:lpstr>
      <vt:lpstr>Default Design</vt:lpstr>
      <vt:lpstr>Equation</vt:lpstr>
      <vt:lpstr>Thermodynamics</vt:lpstr>
      <vt:lpstr>1st Law for a Control mass</vt:lpstr>
      <vt:lpstr>Total Internal energy E is a State property</vt:lpstr>
      <vt:lpstr>1st Law : General form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6</cp:revision>
  <dcterms:created xsi:type="dcterms:W3CDTF">2002-03-24T06:41:14Z</dcterms:created>
  <dcterms:modified xsi:type="dcterms:W3CDTF">2020-10-15T18:14:55Z</dcterms:modified>
</cp:coreProperties>
</file>